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7F17" w:rsidRPr="00BF7F17" w:rsidRDefault="00BF7F17" w:rsidP="00BF7F1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BF7F17">
        <w:rPr>
          <w:rFonts w:ascii="Times New Roman" w:eastAsia="Calibri" w:hAnsi="Times New Roman" w:cs="Times New Roman"/>
          <w:spacing w:val="40"/>
          <w:sz w:val="20"/>
          <w:szCs w:val="20"/>
        </w:rPr>
        <w:t>МИНИСТЕРСТВО ОБРАЗОВАНИЯ И НАУКИ РОССИЙСКОЙ ФЕДЕРАЦИИ</w:t>
      </w:r>
      <w:r w:rsidRPr="00BF7F17">
        <w:rPr>
          <w:rFonts w:ascii="Times New Roman" w:eastAsia="Calibri" w:hAnsi="Times New Roman" w:cs="Times New Roman"/>
          <w:spacing w:val="40"/>
          <w:sz w:val="20"/>
          <w:szCs w:val="20"/>
        </w:rPr>
        <w:br/>
      </w:r>
      <w:r w:rsidRPr="00BF7F17">
        <w:rPr>
          <w:rFonts w:ascii="Times New Roman" w:eastAsia="Calibri" w:hAnsi="Times New Roman" w:cs="Times New Roman"/>
          <w:caps/>
          <w:sz w:val="13"/>
          <w:szCs w:val="13"/>
        </w:rPr>
        <w:t>федеральное государственное АВТОНОМНОЕ образовательное учреждение высшего профессионального образования</w:t>
      </w:r>
      <w:r w:rsidRPr="00BF7F17">
        <w:rPr>
          <w:rFonts w:ascii="Times New Roman" w:eastAsia="Calibri" w:hAnsi="Times New Roman" w:cs="Times New Roman"/>
          <w:caps/>
          <w:sz w:val="13"/>
          <w:szCs w:val="13"/>
        </w:rPr>
        <w:br/>
      </w:r>
      <w:r w:rsidRPr="00BF7F17">
        <w:rPr>
          <w:rFonts w:ascii="Times New Roman" w:eastAsia="Calibri" w:hAnsi="Times New Roman" w:cs="Times New Roman"/>
        </w:rPr>
        <w:t>«Национальный исследовательский ядерный университет «МИФИ»</w:t>
      </w:r>
      <w:r w:rsidRPr="00BF7F17">
        <w:rPr>
          <w:rFonts w:ascii="Times New Roman" w:eastAsia="Calibri" w:hAnsi="Times New Roman" w:cs="Times New Roman"/>
        </w:rPr>
        <w:br/>
      </w:r>
      <w:r w:rsidRPr="00BF7F17">
        <w:rPr>
          <w:rFonts w:ascii="Times New Roman" w:eastAsia="Calibri" w:hAnsi="Times New Roman" w:cs="Times New Roman"/>
        </w:rPr>
        <w:br/>
      </w:r>
      <w:r w:rsidRPr="00BF7F17">
        <w:rPr>
          <w:rFonts w:ascii="Times New Roman" w:eastAsia="Calibri" w:hAnsi="Times New Roman" w:cs="Times New Roman"/>
        </w:rPr>
        <w:br/>
      </w:r>
      <w:proofErr w:type="spellStart"/>
      <w:r w:rsidRPr="00BF7F17">
        <w:rPr>
          <w:rFonts w:ascii="Book Antiqua" w:eastAsia="Calibri" w:hAnsi="Book Antiqua" w:cs="Times New Roman"/>
          <w:b/>
          <w:sz w:val="26"/>
          <w:szCs w:val="26"/>
        </w:rPr>
        <w:t>Димитровградский</w:t>
      </w:r>
      <w:proofErr w:type="spellEnd"/>
      <w:r w:rsidRPr="00BF7F17">
        <w:rPr>
          <w:rFonts w:ascii="Book Antiqua" w:eastAsia="Calibri" w:hAnsi="Book Antiqua" w:cs="Times New Roman"/>
          <w:b/>
          <w:sz w:val="26"/>
          <w:szCs w:val="26"/>
        </w:rPr>
        <w:t xml:space="preserve"> инженерно-технологический институт –</w:t>
      </w:r>
      <w:r w:rsidRPr="00BF7F17">
        <w:rPr>
          <w:rFonts w:ascii="Book Antiqua" w:eastAsia="Calibri" w:hAnsi="Book Antiqua" w:cs="Times New Roman"/>
          <w:b/>
          <w:sz w:val="26"/>
          <w:szCs w:val="26"/>
        </w:rPr>
        <w:br/>
      </w:r>
      <w:r w:rsidRPr="00BF7F17">
        <w:rPr>
          <w:rFonts w:ascii="Book Antiqua" w:eastAsia="Calibri" w:hAnsi="Book Antiqua" w:cs="Times New Roman"/>
          <w:sz w:val="18"/>
          <w:szCs w:val="18"/>
        </w:rPr>
        <w:t>филиал федерального государственного автономного образовательного учреждения высшего</w:t>
      </w:r>
      <w:r w:rsidRPr="00BF7F17">
        <w:rPr>
          <w:rFonts w:ascii="Book Antiqua" w:eastAsia="Calibri" w:hAnsi="Book Antiqua" w:cs="Times New Roman"/>
          <w:sz w:val="18"/>
          <w:szCs w:val="18"/>
        </w:rPr>
        <w:br/>
        <w:t>профессионального образования «Национальный исследовательский ядерный университет «МИФИ»</w:t>
      </w:r>
      <w:r w:rsidRPr="00BF7F17">
        <w:rPr>
          <w:rFonts w:ascii="Book Antiqua" w:eastAsia="Calibri" w:hAnsi="Book Antiqua" w:cs="Times New Roman"/>
          <w:sz w:val="18"/>
          <w:szCs w:val="18"/>
        </w:rPr>
        <w:br/>
      </w:r>
      <w:r w:rsidRPr="00BF7F17">
        <w:rPr>
          <w:rFonts w:ascii="Book Antiqua" w:eastAsia="Calibri" w:hAnsi="Book Antiqua" w:cs="Times New Roman"/>
          <w:b/>
          <w:szCs w:val="26"/>
        </w:rPr>
        <w:t>(ДИТИ НИЯУ МИФИ)</w:t>
      </w:r>
    </w:p>
    <w:p w:rsidR="00BF7F17" w:rsidRPr="00BF7F17" w:rsidRDefault="00BF7F17" w:rsidP="00BF7F17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BF7F17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Лабораторная работа №</w:t>
      </w: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3</w:t>
      </w:r>
      <w:r w:rsidRPr="00BF7F17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br/>
        <w:t xml:space="preserve">по курсу «Основы математической статистики и </w:t>
      </w:r>
      <w:r w:rsidRPr="00BF7F17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br/>
        <w:t>планирование эксперимента»</w:t>
      </w:r>
      <w:r w:rsidRPr="00BF7F17">
        <w:rPr>
          <w:rFonts w:ascii="Times New Roman" w:eastAsia="Times New Roman" w:hAnsi="Times New Roman" w:cs="Times New Roman"/>
          <w:sz w:val="32"/>
          <w:szCs w:val="32"/>
          <w:lang w:eastAsia="ru-RU"/>
        </w:rPr>
        <w:br/>
      </w:r>
    </w:p>
    <w:p w:rsidR="00BF7F17" w:rsidRPr="00BF7F17" w:rsidRDefault="00BF7F17" w:rsidP="00BF7F17">
      <w:pPr>
        <w:tabs>
          <w:tab w:val="left" w:pos="7371"/>
        </w:tabs>
        <w:spacing w:after="0" w:line="240" w:lineRule="auto"/>
        <w:ind w:left="6096"/>
        <w:rPr>
          <w:rFonts w:ascii="Times New Roman" w:eastAsia="Times New Roman" w:hAnsi="Times New Roman" w:cs="Times New Roman"/>
          <w:sz w:val="28"/>
          <w:szCs w:val="36"/>
          <w:lang w:eastAsia="ru-RU"/>
        </w:rPr>
      </w:pPr>
      <w:r w:rsidRPr="00BF7F17">
        <w:rPr>
          <w:rFonts w:ascii="Times New Roman" w:eastAsia="Times New Roman" w:hAnsi="Times New Roman" w:cs="Times New Roman"/>
          <w:sz w:val="28"/>
          <w:szCs w:val="36"/>
          <w:lang w:eastAsia="ru-RU"/>
        </w:rPr>
        <w:t xml:space="preserve">Составил: </w:t>
      </w:r>
      <w:r w:rsidR="00FE68AE">
        <w:rPr>
          <w:rFonts w:ascii="Times New Roman" w:eastAsia="Times New Roman" w:hAnsi="Times New Roman" w:cs="Times New Roman"/>
          <w:sz w:val="28"/>
          <w:szCs w:val="36"/>
          <w:lang w:eastAsia="ru-RU"/>
        </w:rPr>
        <w:t>доцент</w:t>
      </w:r>
      <w:r w:rsidRPr="00BF7F17">
        <w:rPr>
          <w:rFonts w:ascii="Times New Roman" w:eastAsia="Times New Roman" w:hAnsi="Times New Roman" w:cs="Times New Roman"/>
          <w:sz w:val="28"/>
          <w:szCs w:val="36"/>
          <w:lang w:eastAsia="ru-RU"/>
        </w:rPr>
        <w:t xml:space="preserve"> кафедры </w:t>
      </w:r>
      <w:r w:rsidRPr="00BF7F17">
        <w:rPr>
          <w:rFonts w:ascii="Times New Roman" w:eastAsia="Times New Roman" w:hAnsi="Times New Roman" w:cs="Times New Roman"/>
          <w:sz w:val="28"/>
          <w:szCs w:val="36"/>
          <w:lang w:eastAsia="ru-RU"/>
        </w:rPr>
        <w:br/>
      </w:r>
      <w:r w:rsidRPr="00BF7F17">
        <w:rPr>
          <w:rFonts w:ascii="Times New Roman" w:eastAsia="Times New Roman" w:hAnsi="Times New Roman" w:cs="Times New Roman"/>
          <w:sz w:val="28"/>
          <w:szCs w:val="36"/>
          <w:lang w:eastAsia="ru-RU"/>
        </w:rPr>
        <w:tab/>
        <w:t xml:space="preserve">высшей математики </w:t>
      </w:r>
      <w:r w:rsidRPr="00BF7F17">
        <w:rPr>
          <w:rFonts w:ascii="Times New Roman" w:eastAsia="Times New Roman" w:hAnsi="Times New Roman" w:cs="Times New Roman"/>
          <w:sz w:val="28"/>
          <w:szCs w:val="36"/>
          <w:lang w:eastAsia="ru-RU"/>
        </w:rPr>
        <w:br/>
      </w:r>
      <w:r w:rsidRPr="00BF7F17">
        <w:rPr>
          <w:rFonts w:ascii="Times New Roman" w:eastAsia="Times New Roman" w:hAnsi="Times New Roman" w:cs="Times New Roman"/>
          <w:sz w:val="28"/>
          <w:szCs w:val="36"/>
          <w:lang w:eastAsia="ru-RU"/>
        </w:rPr>
        <w:tab/>
        <w:t xml:space="preserve">канд. </w:t>
      </w:r>
      <w:proofErr w:type="spellStart"/>
      <w:r w:rsidRPr="00BF7F17">
        <w:rPr>
          <w:rFonts w:ascii="Times New Roman" w:eastAsia="Times New Roman" w:hAnsi="Times New Roman" w:cs="Times New Roman"/>
          <w:sz w:val="28"/>
          <w:szCs w:val="36"/>
          <w:lang w:eastAsia="ru-RU"/>
        </w:rPr>
        <w:t>экон</w:t>
      </w:r>
      <w:proofErr w:type="spellEnd"/>
      <w:r w:rsidRPr="00BF7F17">
        <w:rPr>
          <w:rFonts w:ascii="Times New Roman" w:eastAsia="Times New Roman" w:hAnsi="Times New Roman" w:cs="Times New Roman"/>
          <w:sz w:val="28"/>
          <w:szCs w:val="36"/>
          <w:lang w:eastAsia="ru-RU"/>
        </w:rPr>
        <w:t xml:space="preserve">. наук </w:t>
      </w:r>
      <w:r w:rsidRPr="00BF7F17">
        <w:rPr>
          <w:rFonts w:ascii="Times New Roman" w:eastAsia="Times New Roman" w:hAnsi="Times New Roman" w:cs="Times New Roman"/>
          <w:sz w:val="28"/>
          <w:szCs w:val="36"/>
          <w:lang w:eastAsia="ru-RU"/>
        </w:rPr>
        <w:br/>
        <w:t xml:space="preserve"> </w:t>
      </w:r>
      <w:r w:rsidRPr="00BF7F17">
        <w:rPr>
          <w:rFonts w:ascii="Times New Roman" w:eastAsia="Times New Roman" w:hAnsi="Times New Roman" w:cs="Times New Roman"/>
          <w:sz w:val="28"/>
          <w:szCs w:val="36"/>
          <w:lang w:eastAsia="ru-RU"/>
        </w:rPr>
        <w:tab/>
        <w:t>Кожухова В.Н.</w:t>
      </w:r>
    </w:p>
    <w:p w:rsidR="00BF7F17" w:rsidRPr="00BF7F17" w:rsidRDefault="00BF7F17" w:rsidP="00BF7F1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36"/>
          <w:lang w:eastAsia="ru-RU"/>
        </w:rPr>
      </w:pPr>
      <w:r w:rsidRPr="00BF7F17">
        <w:rPr>
          <w:rFonts w:ascii="Times New Roman" w:eastAsia="Times New Roman" w:hAnsi="Times New Roman" w:cs="Times New Roman"/>
          <w:sz w:val="28"/>
          <w:szCs w:val="36"/>
          <w:lang w:eastAsia="ru-RU"/>
        </w:rPr>
        <w:t>Димитровград 201</w:t>
      </w:r>
      <w:r w:rsidR="00FE68AE">
        <w:rPr>
          <w:rFonts w:ascii="Times New Roman" w:eastAsia="Times New Roman" w:hAnsi="Times New Roman" w:cs="Times New Roman"/>
          <w:sz w:val="28"/>
          <w:szCs w:val="36"/>
          <w:lang w:eastAsia="ru-RU"/>
        </w:rPr>
        <w:t>7</w:t>
      </w:r>
      <w:bookmarkStart w:id="0" w:name="_GoBack"/>
      <w:bookmarkEnd w:id="0"/>
    </w:p>
    <w:p w:rsidR="00BF7F17" w:rsidRPr="00BF7F17" w:rsidRDefault="00BF7F17" w:rsidP="00BF7F17">
      <w:pPr>
        <w:spacing w:after="0" w:line="240" w:lineRule="auto"/>
        <w:rPr>
          <w:rFonts w:ascii="Times New Roman" w:eastAsia="Times New Roman" w:hAnsi="Times New Roman" w:cs="Times New Roman"/>
          <w:sz w:val="28"/>
          <w:szCs w:val="36"/>
          <w:lang w:eastAsia="ru-RU"/>
        </w:rPr>
        <w:sectPr w:rsidR="00BF7F17" w:rsidRPr="00BF7F17">
          <w:pgSz w:w="11906" w:h="16838"/>
          <w:pgMar w:top="851" w:right="851" w:bottom="1134" w:left="1134" w:header="709" w:footer="709" w:gutter="0"/>
          <w:cols w:space="720"/>
          <w:vAlign w:val="both"/>
        </w:sectPr>
      </w:pPr>
    </w:p>
    <w:p w:rsidR="00BF7F17" w:rsidRPr="00BF7F17" w:rsidRDefault="00BF7F17" w:rsidP="00BF7F17">
      <w:pPr>
        <w:spacing w:beforeLines="100" w:before="240"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BF7F17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>Лабораторная работа №</w:t>
      </w: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3</w:t>
      </w:r>
      <w:r w:rsidRPr="00BF7F17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br/>
        <w:t xml:space="preserve">по курсу «Основы математической статистики и </w:t>
      </w:r>
      <w:r w:rsidRPr="00BF7F17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br/>
        <w:t>планирование эксперимента»</w:t>
      </w:r>
    </w:p>
    <w:p w:rsidR="00BF7F17" w:rsidRPr="00BF7F17" w:rsidRDefault="000C52C8" w:rsidP="000C52C8">
      <w:pPr>
        <w:spacing w:beforeLines="100" w:before="240"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0C52C8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Критерии согласия</w:t>
      </w:r>
    </w:p>
    <w:p w:rsidR="00BF7F17" w:rsidRDefault="000C52C8" w:rsidP="00BF7F17">
      <w:pPr>
        <w:spacing w:beforeLines="100" w:before="240" w:after="0" w:line="240" w:lineRule="auto"/>
        <w:outlineLvl w:val="0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Задание</w:t>
      </w:r>
    </w:p>
    <w:p w:rsidR="000C52C8" w:rsidRDefault="000C52C8" w:rsidP="000C52C8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0C52C8" w:rsidRPr="000C52C8" w:rsidRDefault="000C52C8" w:rsidP="000C52C8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0C52C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Каждый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вариант представляет собой три выборки по 100 значений каждая. Необходимо </w:t>
      </w:r>
      <w:r w:rsidR="006B1705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на уровне значимости 0,05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проверить первую выборку на соответствие биномиальному закону распределения (число </w:t>
      </w:r>
      <w:proofErr w:type="gramStart"/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испытаний </w:t>
      </w:r>
      <w:r w:rsidRPr="000C52C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 w:rsidRPr="000C52C8"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N</w:t>
      </w:r>
      <w:proofErr w:type="gramEnd"/>
      <w:r w:rsidRPr="000C52C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 w:rsidR="00697A3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в каждом варианте известно), вторую – закону Пуассона, третью – нормальному закону распределения.</w:t>
      </w:r>
    </w:p>
    <w:p w:rsidR="000C52C8" w:rsidRDefault="000C52C8" w:rsidP="00630D40">
      <w:pPr>
        <w:spacing w:beforeLines="100" w:before="240" w:after="120" w:line="240" w:lineRule="auto"/>
        <w:outlineLvl w:val="0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0C52C8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Ход выполнения лабораторной работы</w:t>
      </w:r>
    </w:p>
    <w:p w:rsidR="00BF7F17" w:rsidRPr="00BF7F17" w:rsidRDefault="00BF7F17" w:rsidP="00BF7F17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Зная плотность распределения </w:t>
      </w:r>
      <w:r w:rsidRPr="00BF7F17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 xml:space="preserve">f(х), 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или функцию распределения </w:t>
      </w:r>
      <w:r w:rsidRPr="00BF7F17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 xml:space="preserve">F(х) 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случайной величины, можно вывести все свойства этой величины. </w:t>
      </w:r>
    </w:p>
    <w:p w:rsidR="00BF7F17" w:rsidRPr="00BF7F17" w:rsidRDefault="00BF7F17" w:rsidP="00BF7F17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Поэтому при обработке статистического материала часто приходится решать вопрос о подборе для данной выборки аналитического выражения для </w:t>
      </w:r>
      <w:r w:rsidRPr="00BF7F17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 xml:space="preserve">f(x) 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или </w:t>
      </w:r>
      <w:r w:rsidRPr="00BF7F17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 xml:space="preserve">F(x). 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Речь идет о проверке «непараметрических статистических гипотез». К методам решения данной задачи относят критерии согласия Пирсона </w:t>
      </w:r>
      <w:r w:rsidRPr="00BF7F17">
        <w:rPr>
          <w:rFonts w:ascii="Cambria" w:eastAsia="Times New Roman" w:hAnsi="Cambria" w:cs="Cambria"/>
          <w:sz w:val="24"/>
          <w:szCs w:val="24"/>
          <w:lang w:eastAsia="ru-RU"/>
        </w:rPr>
        <w:t>χ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2, Колмогорова, </w:t>
      </w:r>
      <w:r w:rsidRPr="00BF7F17">
        <w:rPr>
          <w:rFonts w:ascii="Cambria" w:eastAsia="Times New Roman" w:hAnsi="Cambria" w:cs="Cambria"/>
          <w:sz w:val="24"/>
          <w:szCs w:val="24"/>
          <w:lang w:val="en-US" w:eastAsia="ru-RU"/>
        </w:rPr>
        <w:t>ω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vertAlign w:val="superscript"/>
          <w:lang w:eastAsia="ru-RU"/>
        </w:rPr>
        <w:t>2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и другие.</w:t>
      </w:r>
    </w:p>
    <w:p w:rsidR="00BF7F17" w:rsidRPr="00BF7F17" w:rsidRDefault="00BF7F17" w:rsidP="00BF7F17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Нулевая гипотеза при применении общих критериев согласия записывается в форме </w:t>
      </w:r>
    </w:p>
    <w:p w:rsidR="00BF7F17" w:rsidRPr="00BF7F17" w:rsidRDefault="00BF7F17" w:rsidP="00BF7F17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</w:pPr>
    </w:p>
    <w:p w:rsidR="00BF7F17" w:rsidRPr="00BF7F17" w:rsidRDefault="00BF7F17" w:rsidP="00BF7F17">
      <w:pPr>
        <w:autoSpaceDE w:val="0"/>
        <w:autoSpaceDN w:val="0"/>
        <w:adjustRightInd w:val="0"/>
        <w:spacing w:after="0" w:line="240" w:lineRule="auto"/>
        <w:ind w:right="205"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Н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vertAlign w:val="subscript"/>
          <w:lang w:eastAsia="ru-RU"/>
        </w:rPr>
        <w:t>0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 xml:space="preserve">: </w:t>
      </w:r>
      <w:proofErr w:type="spellStart"/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F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vertAlign w:val="subscript"/>
          <w:lang w:eastAsia="ru-RU"/>
        </w:rPr>
        <w:t>n</w:t>
      </w:r>
      <w:proofErr w:type="spellEnd"/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(x) = F(x)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,</w:t>
      </w:r>
    </w:p>
    <w:p w:rsidR="00BF7F17" w:rsidRPr="00BF7F17" w:rsidRDefault="00BF7F17" w:rsidP="00BF7F17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BF7F17" w:rsidRPr="00BF7F17" w:rsidRDefault="00BF7F17" w:rsidP="00BF7F17">
      <w:pPr>
        <w:autoSpaceDE w:val="0"/>
        <w:autoSpaceDN w:val="0"/>
        <w:adjustRightInd w:val="0"/>
        <w:spacing w:after="0" w:line="240" w:lineRule="auto"/>
        <w:ind w:right="205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где </w:t>
      </w:r>
      <w:proofErr w:type="spellStart"/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F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vertAlign w:val="subscript"/>
          <w:lang w:eastAsia="ru-RU"/>
        </w:rPr>
        <w:t>n</w:t>
      </w:r>
      <w:proofErr w:type="spellEnd"/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(x)—эмпирическая функция распределения вероятностей; F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(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x)—гипотетическая функция распределения вероятностей. </w:t>
      </w:r>
    </w:p>
    <w:p w:rsidR="00BF7F17" w:rsidRPr="00BF7F17" w:rsidRDefault="00BF7F17" w:rsidP="00BF7F17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Все известные общие критерии согласия можно разбить на три основные группы: </w:t>
      </w:r>
    </w:p>
    <w:p w:rsidR="00BF7F17" w:rsidRPr="00BF7F17" w:rsidRDefault="00BF7F17" w:rsidP="00BF7F17">
      <w:pPr>
        <w:tabs>
          <w:tab w:val="left" w:pos="993"/>
        </w:tabs>
        <w:autoSpaceDE w:val="0"/>
        <w:autoSpaceDN w:val="0"/>
        <w:adjustRightInd w:val="0"/>
        <w:spacing w:after="0" w:line="240" w:lineRule="auto"/>
        <w:ind w:right="-2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—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ab/>
        <w:t xml:space="preserve">критерии, основанные на изучении разницы между теоретической плотностью распределения и эмпирической гистограммой; </w:t>
      </w:r>
    </w:p>
    <w:p w:rsidR="00BF7F17" w:rsidRPr="00BF7F17" w:rsidRDefault="00BF7F17" w:rsidP="00BF7F17">
      <w:pPr>
        <w:tabs>
          <w:tab w:val="left" w:pos="993"/>
        </w:tabs>
        <w:autoSpaceDE w:val="0"/>
        <w:autoSpaceDN w:val="0"/>
        <w:adjustRightInd w:val="0"/>
        <w:spacing w:after="0" w:line="240" w:lineRule="auto"/>
        <w:ind w:right="-2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—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ab/>
        <w:t xml:space="preserve">критерии, основанные на расстоянии между теоретической и эмпирической функциями распределения вероятностей; </w:t>
      </w:r>
    </w:p>
    <w:p w:rsidR="00BF7F17" w:rsidRPr="00BF7F17" w:rsidRDefault="00BF7F17" w:rsidP="00BF7F17">
      <w:pPr>
        <w:tabs>
          <w:tab w:val="left" w:pos="993"/>
        </w:tabs>
        <w:autoSpaceDE w:val="0"/>
        <w:autoSpaceDN w:val="0"/>
        <w:adjustRightInd w:val="0"/>
        <w:spacing w:after="0" w:line="240" w:lineRule="auto"/>
        <w:ind w:right="-2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—</w:t>
      </w:r>
      <w:r w:rsidRPr="00BF7F1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ab/>
        <w:t xml:space="preserve">корреляционно-регрессионные критерии, основанные на изучении корреляционных и регрессионных связей между эмпирическими и теоретическими порядковыми статистиками. </w:t>
      </w:r>
    </w:p>
    <w:p w:rsidR="00BF7F17" w:rsidRDefault="00BF7F17" w:rsidP="00EA662E">
      <w:pPr>
        <w:spacing w:after="0" w:line="240" w:lineRule="auto"/>
        <w:ind w:left="323"/>
        <w:jc w:val="center"/>
        <w:outlineLvl w:val="1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EA662E" w:rsidRPr="00EA662E" w:rsidRDefault="00BF7F17" w:rsidP="00EA662E">
      <w:pPr>
        <w:spacing w:after="0" w:line="240" w:lineRule="auto"/>
        <w:ind w:left="323"/>
        <w:jc w:val="center"/>
        <w:outlineLvl w:val="1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. </w:t>
      </w:r>
      <w:r w:rsidR="00EA662E" w:rsidRPr="00EA662E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Критерии согласия для </w:t>
      </w:r>
      <w:r w:rsidR="00630D40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биномиального </w:t>
      </w:r>
      <w:r w:rsidR="00EA662E" w:rsidRPr="00EA662E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распределения </w:t>
      </w:r>
    </w:p>
    <w:p w:rsidR="00EA662E" w:rsidRPr="00EA662E" w:rsidRDefault="00EA662E" w:rsidP="00EA662E">
      <w:pPr>
        <w:spacing w:after="0" w:line="240" w:lineRule="auto"/>
        <w:ind w:left="321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EA662E" w:rsidRDefault="00EA662E" w:rsidP="00630D40">
      <w:pPr>
        <w:pStyle w:val="a3"/>
        <w:numPr>
          <w:ilvl w:val="1"/>
          <w:numId w:val="2"/>
        </w:num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30D4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лассический критерий χ</w:t>
      </w:r>
      <w:r w:rsidRPr="00630D40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>2</w:t>
      </w:r>
      <w:r w:rsidR="00630D4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для </w:t>
      </w:r>
      <w:r w:rsidR="00630D40" w:rsidRPr="00630D4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биномиального </w:t>
      </w:r>
      <w:r w:rsidR="00630D4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спределения</w:t>
      </w:r>
    </w:p>
    <w:p w:rsidR="00630D40" w:rsidRDefault="00630D40" w:rsidP="00630D40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630D40" w:rsidRDefault="00630D40" w:rsidP="002A3194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630D4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Проверим первую выборку на соответствие биномиальному закону распределения. Объем выборки – число проведенных экспериментов. Каждый эксперимент состоит из N испытаний. В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каждом испытании 2 исхода: успех и неудача. Каждое число в выборке – это число получившихся успехов в 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630D4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испытаниях.</w:t>
      </w:r>
    </w:p>
    <w:p w:rsidR="00630D40" w:rsidRDefault="00630D40" w:rsidP="002A3194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Необходимо составить ряд эмпирического распределения для данной выборки – число успехов принимает значения от </w:t>
      </w:r>
      <w:r w:rsidRPr="00630D4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0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до 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630D4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,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– и рассчитать, сколько раз появляется в выборке каждое число успехов. Таким образом получим ряд распределения:</w:t>
      </w:r>
    </w:p>
    <w:p w:rsidR="00630D40" w:rsidRDefault="00630D40" w:rsidP="002A3194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EF5AFD" w:rsidRDefault="00EF5AFD" w:rsidP="002A3194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1699"/>
        <w:gridCol w:w="1529"/>
        <w:gridCol w:w="1529"/>
        <w:gridCol w:w="1529"/>
        <w:gridCol w:w="1529"/>
        <w:gridCol w:w="1530"/>
      </w:tblGrid>
      <w:tr w:rsidR="00EF5AFD" w:rsidTr="00EF5AFD">
        <w:tc>
          <w:tcPr>
            <w:tcW w:w="833" w:type="pct"/>
            <w:vAlign w:val="center"/>
          </w:tcPr>
          <w:p w:rsidR="00EF5AFD" w:rsidRPr="002A3194" w:rsidRDefault="00EF5AFD" w:rsidP="009C43B5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eastAsia="ru-RU"/>
              </w:rPr>
              <w:lastRenderedPageBreak/>
              <w:t>Число успехов</w:t>
            </w:r>
            <w:r w:rsidR="002A3194">
              <w:rPr>
                <w:rFonts w:ascii="Times New Roman CYR" w:eastAsia="Times New Roman" w:hAnsi="Times New Roman CYR" w:cs="Times New Roman CYR"/>
                <w:sz w:val="24"/>
                <w:szCs w:val="24"/>
                <w:lang w:eastAsia="ru-RU"/>
              </w:rPr>
              <w:t xml:space="preserve"> </w:t>
            </w:r>
            <w:r w:rsidR="002A3194"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x</w:t>
            </w:r>
            <w:r w:rsidR="002A3194"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  <w:t>i</w:t>
            </w:r>
          </w:p>
        </w:tc>
        <w:tc>
          <w:tcPr>
            <w:tcW w:w="833" w:type="pct"/>
            <w:vAlign w:val="center"/>
          </w:tcPr>
          <w:p w:rsidR="00EF5AFD" w:rsidRPr="00630D40" w:rsidRDefault="00EF5AFD" w:rsidP="009C43B5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833" w:type="pct"/>
            <w:vAlign w:val="center"/>
          </w:tcPr>
          <w:p w:rsidR="00EF5AFD" w:rsidRPr="00630D40" w:rsidRDefault="00EF5AFD" w:rsidP="009C43B5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833" w:type="pct"/>
            <w:vAlign w:val="center"/>
          </w:tcPr>
          <w:p w:rsidR="00EF5AFD" w:rsidRPr="00630D40" w:rsidRDefault="00EF5AFD" w:rsidP="009C43B5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833" w:type="pct"/>
            <w:vAlign w:val="center"/>
          </w:tcPr>
          <w:p w:rsidR="00EF5AFD" w:rsidRPr="00630D40" w:rsidRDefault="00EF5AFD" w:rsidP="009C43B5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…</w:t>
            </w:r>
          </w:p>
        </w:tc>
        <w:tc>
          <w:tcPr>
            <w:tcW w:w="833" w:type="pct"/>
            <w:vAlign w:val="center"/>
          </w:tcPr>
          <w:p w:rsidR="00EF5AFD" w:rsidRPr="00630D40" w:rsidRDefault="00EF5AFD" w:rsidP="009C43B5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N</w:t>
            </w:r>
          </w:p>
        </w:tc>
      </w:tr>
      <w:tr w:rsidR="00EF5AFD" w:rsidTr="00EF5AFD">
        <w:tc>
          <w:tcPr>
            <w:tcW w:w="833" w:type="pct"/>
            <w:vAlign w:val="center"/>
          </w:tcPr>
          <w:p w:rsidR="00EF5AFD" w:rsidRPr="00630D40" w:rsidRDefault="002A3194" w:rsidP="009C43B5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eastAsia="ru-RU"/>
              </w:rPr>
              <w:t>Эмпирическая ч</w:t>
            </w:r>
            <w:r w:rsidR="00EF5AFD">
              <w:rPr>
                <w:rFonts w:ascii="Times New Roman CYR" w:eastAsia="Times New Roman" w:hAnsi="Times New Roman CYR" w:cs="Times New Roman CYR"/>
                <w:sz w:val="24"/>
                <w:szCs w:val="24"/>
                <w:lang w:eastAsia="ru-RU"/>
              </w:rPr>
              <w:t xml:space="preserve">астота </w:t>
            </w:r>
            <w:proofErr w:type="spellStart"/>
            <w:r w:rsidR="00EF5AFD"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n</w:t>
            </w:r>
            <w:r w:rsidR="00EF5AFD" w:rsidRPr="00630D40"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833" w:type="pct"/>
            <w:vAlign w:val="center"/>
          </w:tcPr>
          <w:p w:rsidR="00EF5AFD" w:rsidRPr="00630D40" w:rsidRDefault="00EF5AFD" w:rsidP="009C43B5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n</w:t>
            </w:r>
            <w:r w:rsidRPr="00630D40"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  <w:t>0</w:t>
            </w:r>
          </w:p>
        </w:tc>
        <w:tc>
          <w:tcPr>
            <w:tcW w:w="833" w:type="pct"/>
            <w:vAlign w:val="center"/>
          </w:tcPr>
          <w:p w:rsidR="00EF5AFD" w:rsidRPr="00630D40" w:rsidRDefault="00EF5AFD" w:rsidP="009C43B5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n</w:t>
            </w:r>
            <w:r w:rsidRPr="00630D40"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833" w:type="pct"/>
            <w:vAlign w:val="center"/>
          </w:tcPr>
          <w:p w:rsidR="00EF5AFD" w:rsidRPr="00630D40" w:rsidRDefault="00EF5AFD" w:rsidP="009C43B5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n</w:t>
            </w:r>
            <w:r w:rsidRPr="00630D40"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833" w:type="pct"/>
            <w:vAlign w:val="center"/>
          </w:tcPr>
          <w:p w:rsidR="00EF5AFD" w:rsidRPr="00630D40" w:rsidRDefault="00EF5AFD" w:rsidP="009C43B5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…</w:t>
            </w:r>
          </w:p>
        </w:tc>
        <w:tc>
          <w:tcPr>
            <w:tcW w:w="833" w:type="pct"/>
            <w:vAlign w:val="center"/>
          </w:tcPr>
          <w:p w:rsidR="00EF5AFD" w:rsidRPr="00630D40" w:rsidRDefault="00EF5AFD" w:rsidP="009C43B5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n</w:t>
            </w:r>
            <w:r w:rsidRPr="00630D40"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  <w:t>N</w:t>
            </w:r>
            <w:proofErr w:type="spellEnd"/>
          </w:p>
        </w:tc>
      </w:tr>
    </w:tbl>
    <w:p w:rsidR="00630D40" w:rsidRDefault="00630D40" w:rsidP="002A3194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EF5AFD" w:rsidRDefault="00EF5AFD" w:rsidP="002A3194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Проверим гипотезу о том, что выборка принадлежит биномиальному закону распределения:</w:t>
      </w:r>
    </w:p>
    <w:p w:rsidR="00EF5AFD" w:rsidRDefault="00EF5AFD" w:rsidP="002A3194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EF5AFD" w:rsidRPr="00EF5AFD" w:rsidRDefault="00EF5AFD" w:rsidP="002A3194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Н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vertAlign w:val="subscript"/>
          <w:lang w:eastAsia="ru-RU"/>
        </w:rPr>
        <w:t>0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 xml:space="preserve">: </w:t>
      </w:r>
      <w:proofErr w:type="spellStart"/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F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vertAlign w:val="subscript"/>
          <w:lang w:val="en-US" w:eastAsia="ru-RU"/>
        </w:rPr>
        <w:t>n</w:t>
      </w:r>
      <w:proofErr w:type="spellEnd"/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(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x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 xml:space="preserve">) = </w:t>
      </w:r>
      <w:r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F</w:t>
      </w:r>
      <w:r w:rsidRPr="00EF5AFD">
        <w:rPr>
          <w:rFonts w:ascii="Times New Roman CYR" w:eastAsia="Times New Roman" w:hAnsi="Times New Roman CYR" w:cs="Times New Roman CYR"/>
          <w:i/>
          <w:sz w:val="24"/>
          <w:szCs w:val="24"/>
          <w:vertAlign w:val="subscript"/>
          <w:lang w:val="en-US" w:eastAsia="ru-RU"/>
        </w:rPr>
        <w:t>B</w:t>
      </w:r>
      <w:r w:rsidRPr="00EF5AFD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(</w:t>
      </w:r>
      <w:r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x</w:t>
      </w:r>
      <w:r w:rsidRPr="00EF5AFD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)</w:t>
      </w:r>
      <w:r w:rsidR="002A3194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,</w:t>
      </w:r>
    </w:p>
    <w:p w:rsidR="002A3194" w:rsidRDefault="002A3194" w:rsidP="002A3194">
      <w:pPr>
        <w:autoSpaceDE w:val="0"/>
        <w:autoSpaceDN w:val="0"/>
        <w:adjustRightInd w:val="0"/>
        <w:spacing w:after="0" w:line="240" w:lineRule="auto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EF5AFD" w:rsidRDefault="00EF5AFD" w:rsidP="002A3194">
      <w:pPr>
        <w:autoSpaceDE w:val="0"/>
        <w:autoSpaceDN w:val="0"/>
        <w:adjustRightInd w:val="0"/>
        <w:spacing w:after="0" w:line="240" w:lineRule="auto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EF5AFD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где </w:t>
      </w:r>
      <w:proofErr w:type="spellStart"/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F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vertAlign w:val="subscript"/>
          <w:lang w:eastAsia="ru-RU"/>
        </w:rPr>
        <w:t>n</w:t>
      </w:r>
      <w:proofErr w:type="spellEnd"/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(x)</w:t>
      </w:r>
      <w:r w:rsidRPr="00EF5AFD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эмпирическая функция распределения по выборке; </w:t>
      </w:r>
      <w:r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F</w:t>
      </w:r>
      <w:r w:rsidRPr="00EF5AFD">
        <w:rPr>
          <w:rFonts w:ascii="Times New Roman CYR" w:eastAsia="Times New Roman" w:hAnsi="Times New Roman CYR" w:cs="Times New Roman CYR"/>
          <w:i/>
          <w:sz w:val="24"/>
          <w:szCs w:val="24"/>
          <w:vertAlign w:val="subscript"/>
          <w:lang w:val="en-US" w:eastAsia="ru-RU"/>
        </w:rPr>
        <w:t>B</w:t>
      </w:r>
      <w:r w:rsidRPr="00EF5AFD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(</w:t>
      </w:r>
      <w:r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x</w:t>
      </w:r>
      <w:r w:rsidRPr="00EF5AFD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)</w:t>
      </w:r>
      <w:r w:rsidRPr="00EF5AFD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функция теоретического биномиального распределения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.</w:t>
      </w:r>
    </w:p>
    <w:p w:rsidR="00EF5AFD" w:rsidRPr="002A3194" w:rsidRDefault="002A3194" w:rsidP="002A31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Введем обозначения: 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число испытаний (дано каждому в исходных данных варианта</w:t>
      </w:r>
      <w:r w:rsidR="00C70A31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)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; 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объем выборки (100 значений); 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p</w:t>
      </w:r>
      <w:r w:rsidRP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–</w:t>
      </w:r>
      <w:r w:rsidRP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параметр биномиального закона (вероятность успеха в одном испытании), вместо которого мы будем использовать оценку по методу моментов; </w:t>
      </w:r>
      <w:r w:rsidRPr="00EF5AFD">
        <w:rPr>
          <w:rFonts w:ascii="Times New Roman CYR" w:eastAsia="Times New Roman" w:hAnsi="Times New Roman CYR" w:cs="Times New Roman CYR"/>
          <w:position w:val="-12"/>
          <w:sz w:val="24"/>
          <w:szCs w:val="24"/>
          <w:lang w:eastAsia="ru-RU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9.2pt" o:ole="">
            <v:imagedata r:id="rId6" o:title=""/>
          </v:shape>
          <o:OLEObject Type="Embed" ProgID="Equation.DSMT4" ShapeID="_x0000_i1025" DrawAspect="Content" ObjectID="_1568636199" r:id="rId7"/>
        </w:object>
      </w:r>
      <w:r w:rsidRP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теоретические вероятности числа успехов по схеме Бернулли.</w:t>
      </w:r>
    </w:p>
    <w:p w:rsidR="002A3194" w:rsidRDefault="002A3194" w:rsidP="002A3194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EF5AFD" w:rsidRDefault="00EF5AFD" w:rsidP="002A3194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Критерий хи-квадрат </w:t>
      </w:r>
      <w:proofErr w:type="gramStart"/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Пирсона  имеет</w:t>
      </w:r>
      <w:proofErr w:type="gramEnd"/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статистику:</w:t>
      </w:r>
    </w:p>
    <w:p w:rsidR="00EF5AFD" w:rsidRDefault="00EF5AFD" w:rsidP="002A3194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EF5AFD" w:rsidRDefault="002A3194" w:rsidP="002A3194">
      <w:pPr>
        <w:spacing w:after="0" w:line="240" w:lineRule="auto"/>
        <w:ind w:firstLine="709"/>
        <w:jc w:val="center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EF5AFD">
        <w:rPr>
          <w:rFonts w:ascii="Times New Roman CYR" w:eastAsia="Times New Roman" w:hAnsi="Times New Roman CYR" w:cs="Times New Roman CYR"/>
          <w:position w:val="-34"/>
          <w:sz w:val="24"/>
          <w:szCs w:val="24"/>
          <w:lang w:eastAsia="ru-RU"/>
        </w:rPr>
        <w:object w:dxaOrig="2180" w:dyaOrig="880">
          <v:shape id="_x0000_i1026" type="#_x0000_t75" style="width:109.2pt;height:43.8pt" o:ole="">
            <v:imagedata r:id="rId8" o:title=""/>
          </v:shape>
          <o:OLEObject Type="Embed" ProgID="Equation.DSMT4" ShapeID="_x0000_i1026" DrawAspect="Content" ObjectID="_1568636200" r:id="rId9"/>
        </w:object>
      </w:r>
      <w:r w:rsidR="00EF5AFD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,</w:t>
      </w:r>
    </w:p>
    <w:p w:rsidR="00EF5AFD" w:rsidRPr="002A3194" w:rsidRDefault="00EF5AFD" w:rsidP="00F12C05">
      <w:pPr>
        <w:spacing w:after="0" w:line="240" w:lineRule="auto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где </w:t>
      </w:r>
      <w:r w:rsidRPr="00EF5AFD">
        <w:rPr>
          <w:rFonts w:ascii="Times New Roman CYR" w:eastAsia="Times New Roman" w:hAnsi="Times New Roman CYR" w:cs="Times New Roman CYR"/>
          <w:position w:val="-12"/>
          <w:sz w:val="24"/>
          <w:szCs w:val="24"/>
          <w:lang w:eastAsia="ru-RU"/>
        </w:rPr>
        <w:object w:dxaOrig="260" w:dyaOrig="380">
          <v:shape id="_x0000_i1027" type="#_x0000_t75" style="width:12.6pt;height:19.2pt" o:ole="">
            <v:imagedata r:id="rId10" o:title=""/>
          </v:shape>
          <o:OLEObject Type="Embed" ProgID="Equation.DSMT4" ShapeID="_x0000_i1027" DrawAspect="Content" ObjectID="_1568636201" r:id="rId11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эмпирические частоты распределения, </w:t>
      </w:r>
      <w:r w:rsidR="00BB53F3" w:rsidRPr="00EF5AFD">
        <w:rPr>
          <w:rFonts w:ascii="Times New Roman CYR" w:eastAsia="Times New Roman" w:hAnsi="Times New Roman CYR" w:cs="Times New Roman CYR"/>
          <w:position w:val="-12"/>
          <w:sz w:val="24"/>
          <w:szCs w:val="24"/>
          <w:lang w:eastAsia="ru-RU"/>
        </w:rPr>
        <w:object w:dxaOrig="1200" w:dyaOrig="420">
          <v:shape id="_x0000_i1028" type="#_x0000_t75" style="width:60pt;height:21pt" o:ole="">
            <v:imagedata r:id="rId12" o:title=""/>
          </v:shape>
          <o:OLEObject Type="Embed" ProgID="Equation.DSMT4" ShapeID="_x0000_i1028" DrawAspect="Content" ObjectID="_1568636202" r:id="rId13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</w:t>
      </w:r>
      <w:r w:rsid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теоретические частоты, </w:t>
      </w:r>
      <w:r w:rsidR="002A3194" w:rsidRPr="00EF5AFD">
        <w:rPr>
          <w:rFonts w:ascii="Times New Roman CYR" w:eastAsia="Times New Roman" w:hAnsi="Times New Roman CYR" w:cs="Times New Roman CYR"/>
          <w:position w:val="-12"/>
          <w:sz w:val="24"/>
          <w:szCs w:val="24"/>
          <w:lang w:eastAsia="ru-RU"/>
        </w:rPr>
        <w:object w:dxaOrig="260" w:dyaOrig="380">
          <v:shape id="_x0000_i1029" type="#_x0000_t75" style="width:12.6pt;height:19.2pt" o:ole="">
            <v:imagedata r:id="rId6" o:title=""/>
          </v:shape>
          <o:OLEObject Type="Embed" ProgID="Equation.DSMT4" ShapeID="_x0000_i1029" DrawAspect="Content" ObjectID="_1568636203" r:id="rId14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</w:t>
      </w:r>
      <w:proofErr w:type="spellStart"/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ероятность</w:t>
      </w:r>
      <w:proofErr w:type="spellEnd"/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 w:rsid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числа успехов </w:t>
      </w:r>
      <w:r w:rsidR="002A3194" w:rsidRPr="002A3194"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x</w:t>
      </w:r>
      <w:r w:rsidR="002A3194">
        <w:rPr>
          <w:rFonts w:ascii="Times New Roman CYR" w:eastAsia="Times New Roman" w:hAnsi="Times New Roman CYR" w:cs="Times New Roman CYR"/>
          <w:sz w:val="24"/>
          <w:szCs w:val="24"/>
          <w:vertAlign w:val="subscript"/>
          <w:lang w:val="en-US" w:eastAsia="ru-RU"/>
        </w:rPr>
        <w:t>i</w:t>
      </w:r>
      <w:r w:rsid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 w:rsidR="002A3194" w:rsidRP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 w:rsid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из </w:t>
      </w:r>
      <w:r w:rsidR="002A3194" w:rsidRPr="002A3194"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N</w:t>
      </w:r>
      <w:r w:rsid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испытаний, рассчитывается по схеме Бернулли:</w:t>
      </w:r>
    </w:p>
    <w:p w:rsidR="00630D40" w:rsidRDefault="00630D40" w:rsidP="002A3194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A662E" w:rsidRDefault="00BB53F3" w:rsidP="002A3194">
      <w:pPr>
        <w:spacing w:after="0" w:line="240" w:lineRule="auto"/>
        <w:ind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2A3194">
        <w:rPr>
          <w:rFonts w:ascii="Times New Roman CYR" w:eastAsia="Times New Roman" w:hAnsi="Times New Roman CYR" w:cs="Times New Roman CYR"/>
          <w:position w:val="-14"/>
          <w:sz w:val="24"/>
          <w:szCs w:val="24"/>
          <w:lang w:eastAsia="ru-RU"/>
        </w:rPr>
        <w:object w:dxaOrig="2400" w:dyaOrig="480">
          <v:shape id="_x0000_i1030" type="#_x0000_t75" style="width:120pt;height:24pt" o:ole="">
            <v:imagedata r:id="rId15" o:title=""/>
          </v:shape>
          <o:OLEObject Type="Embed" ProgID="Equation.DSMT4" ShapeID="_x0000_i1030" DrawAspect="Content" ObjectID="_1568636204" r:id="rId16"/>
        </w:object>
      </w:r>
      <w:r w:rsid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.</w:t>
      </w:r>
    </w:p>
    <w:p w:rsidR="00C70A31" w:rsidRDefault="00C70A31" w:rsidP="002A3194">
      <w:pPr>
        <w:spacing w:after="0" w:line="240" w:lineRule="auto"/>
        <w:ind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2A3194" w:rsidRPr="002A3194" w:rsidRDefault="002A3194" w:rsidP="002A319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Оценка </w:t>
      </w:r>
      <w:r w:rsidR="00BB53F3" w:rsidRPr="00BB53F3">
        <w:rPr>
          <w:rFonts w:ascii="Times New Roman CYR" w:eastAsia="Times New Roman" w:hAnsi="Times New Roman CYR" w:cs="Times New Roman CYR"/>
          <w:i/>
          <w:position w:val="-10"/>
          <w:sz w:val="24"/>
          <w:szCs w:val="24"/>
          <w:lang w:val="en-US" w:eastAsia="ru-RU"/>
        </w:rPr>
        <w:object w:dxaOrig="260" w:dyaOrig="360">
          <v:shape id="_x0000_i1031" type="#_x0000_t75" style="width:12.6pt;height:18.6pt" o:ole="">
            <v:imagedata r:id="rId17" o:title=""/>
          </v:shape>
          <o:OLEObject Type="Embed" ProgID="Equation.DSMT4" ShapeID="_x0000_i1031" DrawAspect="Content" ObjectID="_1568636205" r:id="rId18"/>
        </w:object>
      </w:r>
      <w:r w:rsidRP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параметра</w:t>
      </w:r>
      <w:r w:rsid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 w:rsidR="00BB53F3" w:rsidRPr="002A3194"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p</w:t>
      </w:r>
      <w:r w:rsid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биномиального распределения рассчитывается методом моментов: </w:t>
      </w:r>
      <w:r w:rsidRPr="002A3194">
        <w:rPr>
          <w:rFonts w:ascii="Times New Roman CYR" w:eastAsia="Times New Roman" w:hAnsi="Times New Roman CYR" w:cs="Times New Roman CYR"/>
          <w:position w:val="-10"/>
          <w:sz w:val="24"/>
          <w:szCs w:val="24"/>
          <w:lang w:eastAsia="ru-RU"/>
        </w:rPr>
        <w:object w:dxaOrig="420" w:dyaOrig="340">
          <v:shape id="_x0000_i1032" type="#_x0000_t75" style="width:21pt;height:17.4pt" o:ole="">
            <v:imagedata r:id="rId19" o:title=""/>
          </v:shape>
          <o:OLEObject Type="Embed" ProgID="Equation.DSMT4" ShapeID="_x0000_i1032" DrawAspect="Content" ObjectID="_1568636206" r:id="rId20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математическое ожидание биномиального закона; </w:t>
      </w:r>
      <w:r w:rsidRPr="002A3194">
        <w:rPr>
          <w:rFonts w:ascii="Times New Roman CYR" w:eastAsia="Times New Roman" w:hAnsi="Times New Roman CYR" w:cs="Times New Roman CYR"/>
          <w:position w:val="-32"/>
          <w:sz w:val="24"/>
          <w:szCs w:val="24"/>
          <w:lang w:eastAsia="ru-RU"/>
        </w:rPr>
        <w:object w:dxaOrig="1560" w:dyaOrig="780">
          <v:shape id="_x0000_i1033" type="#_x0000_t75" style="width:78pt;height:39pt" o:ole="">
            <v:imagedata r:id="rId21" o:title=""/>
          </v:shape>
          <o:OLEObject Type="Embed" ProgID="Equation.DSMT4" ShapeID="_x0000_i1033" DrawAspect="Content" ObjectID="_1568636207" r:id="rId22"/>
        </w:object>
      </w:r>
      <w:r w:rsidR="00C70A31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:</w:t>
      </w:r>
    </w:p>
    <w:p w:rsidR="00630D40" w:rsidRDefault="00BB53F3" w:rsidP="002A3194">
      <w:pPr>
        <w:spacing w:after="0" w:line="240" w:lineRule="auto"/>
        <w:ind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2A3194">
        <w:rPr>
          <w:rFonts w:ascii="Times New Roman CYR" w:eastAsia="Times New Roman" w:hAnsi="Times New Roman CYR" w:cs="Times New Roman CYR"/>
          <w:position w:val="-28"/>
          <w:sz w:val="24"/>
          <w:szCs w:val="24"/>
          <w:lang w:eastAsia="ru-RU"/>
        </w:rPr>
        <w:object w:dxaOrig="2060" w:dyaOrig="740">
          <v:shape id="_x0000_i1034" type="#_x0000_t75" style="width:103.2pt;height:37.2pt" o:ole="">
            <v:imagedata r:id="rId23" o:title=""/>
          </v:shape>
          <o:OLEObject Type="Embed" ProgID="Equation.DSMT4" ShapeID="_x0000_i1034" DrawAspect="Content" ObjectID="_1568636208" r:id="rId24"/>
        </w:object>
      </w:r>
      <w:r w:rsid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.</w:t>
      </w:r>
    </w:p>
    <w:p w:rsidR="002A3194" w:rsidRDefault="002A3194" w:rsidP="00EA662E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F12C05" w:rsidRDefault="00F12C05" w:rsidP="00EA662E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ритическая область – правосторонняя: если </w:t>
      </w:r>
      <w:r w:rsidR="00FE45D8" w:rsidRPr="00FE45D8">
        <w:rPr>
          <w:rFonts w:ascii="Times New Roman CYR" w:eastAsia="Times New Roman" w:hAnsi="Times New Roman CYR" w:cs="Times New Roman CYR"/>
          <w:position w:val="-16"/>
          <w:sz w:val="24"/>
          <w:szCs w:val="24"/>
          <w:lang w:eastAsia="ru-RU"/>
        </w:rPr>
        <w:object w:dxaOrig="999" w:dyaOrig="460">
          <v:shape id="_x0000_i1035" type="#_x0000_t75" style="width:49.8pt;height:23.4pt" o:ole="">
            <v:imagedata r:id="rId25" o:title=""/>
          </v:shape>
          <o:OLEObject Type="Embed" ProgID="Equation.DSMT4" ShapeID="_x0000_i1035" DrawAspect="Content" ObjectID="_1568636209" r:id="rId26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, то нулевая гипотеза отвергается. </w:t>
      </w:r>
    </w:p>
    <w:p w:rsidR="002A3194" w:rsidRPr="00F12C05" w:rsidRDefault="00F12C05" w:rsidP="00EA662E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</w:pP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 xml:space="preserve">Число степеней свободы распределения хи-квадрат равно: </w:t>
      </w:r>
      <w:r w:rsidR="00FE45D8" w:rsidRPr="00FE45D8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(</w:t>
      </w: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число групп выборки</w:t>
      </w:r>
      <w:r w:rsidR="00FE45D8" w:rsidRPr="00FE45D8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)</w:t>
      </w: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 xml:space="preserve"> минус </w:t>
      </w:r>
      <w:r w:rsidR="00FE45D8" w:rsidRPr="00FE45D8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(</w:t>
      </w: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число определяемых параметров закона распределения</w:t>
      </w:r>
      <w:r w:rsidR="00FE45D8" w:rsidRPr="00FE45D8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)</w:t>
      </w: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 xml:space="preserve"> минус </w:t>
      </w:r>
      <w:r w:rsidR="00FE45D8" w:rsidRPr="00FE45D8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(</w:t>
      </w: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1</w:t>
      </w:r>
      <w:r w:rsidR="00FE45D8" w:rsidRPr="00FE45D8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)</w:t>
      </w: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.</w:t>
      </w:r>
    </w:p>
    <w:p w:rsidR="00630D40" w:rsidRPr="00FE45D8" w:rsidRDefault="00FE45D8" w:rsidP="00EA662E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Число групп выборки от 0 до 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= 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+1.</w:t>
      </w:r>
    </w:p>
    <w:p w:rsidR="00FE45D8" w:rsidRPr="00FE45D8" w:rsidRDefault="00FE45D8" w:rsidP="00EA662E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Число определяемых параметров закона распределения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= 1 (определяем только параметр </w:t>
      </w:r>
      <w:r w:rsidRPr="00FE45D8"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p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).</w:t>
      </w:r>
    </w:p>
    <w:p w:rsidR="00FE45D8" w:rsidRPr="00FE45D8" w:rsidRDefault="00FE45D8" w:rsidP="00EA662E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Таким образом, число степеней свободы = (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+1) – (1) – (1) = 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1.</w:t>
      </w:r>
    </w:p>
    <w:p w:rsidR="00FE45D8" w:rsidRDefault="00FE45D8" w:rsidP="00EA66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Значит, критическое значение – это квантиль хи-квадрат распределения порядка </w:t>
      </w:r>
      <w:r w:rsidR="00ED689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1</w:t>
      </w:r>
      <w:r w:rsidR="00ED689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–</w:t>
      </w:r>
      <w:r w:rsidR="00ED689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ED6899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α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 с (</w:t>
      </w:r>
      <w:r w:rsidRPr="00ED6899"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N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1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 степенями свободы:</w:t>
      </w:r>
      <w:r w:rsidRPr="00FE45D8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eastAsia="ru-RU"/>
        </w:rPr>
        <w:object w:dxaOrig="1500" w:dyaOrig="460">
          <v:shape id="_x0000_i1036" type="#_x0000_t75" style="width:75pt;height:23.4pt" o:ole="">
            <v:imagedata r:id="rId27" o:title=""/>
          </v:shape>
          <o:OLEObject Type="Embed" ProgID="Equation.DSMT4" ShapeID="_x0000_i1036" DrawAspect="Content" ObjectID="_1568636210" r:id="rId28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:rsidR="00FE45D8" w:rsidRDefault="00FE45D8" w:rsidP="00EA66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9C43B5" w:rsidRPr="00EA662E" w:rsidRDefault="009C43B5" w:rsidP="009C43B5">
      <w:pPr>
        <w:spacing w:after="0" w:line="240" w:lineRule="auto"/>
        <w:ind w:firstLine="709"/>
        <w:outlineLvl w:val="2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2 Критерий согласия Колмогорова-Смирнова для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иномиального закона распределения</w:t>
      </w:r>
    </w:p>
    <w:p w:rsidR="009C43B5" w:rsidRPr="00EA662E" w:rsidRDefault="009C43B5" w:rsidP="009C43B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9C43B5" w:rsidRPr="00EA662E" w:rsidRDefault="00401B13" w:rsidP="009C43B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 xml:space="preserve">Расчет проводят по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егруппированным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данным. Упорядочим выборку по возрастанию.</w:t>
      </w:r>
    </w:p>
    <w:p w:rsidR="009C43B5" w:rsidRPr="00EA662E" w:rsidRDefault="009C43B5" w:rsidP="009C43B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атистики к</w:t>
      </w:r>
      <w:r w:rsidRPr="00EA662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итери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я</w:t>
      </w:r>
      <w:r w:rsidRPr="00EA662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Колмогорова-Смирнова:</w:t>
      </w:r>
    </w:p>
    <w:p w:rsidR="009C43B5" w:rsidRPr="00EA662E" w:rsidRDefault="009C43B5" w:rsidP="009C43B5">
      <w:pPr>
        <w:widowControl w:val="0"/>
        <w:suppressAutoHyphens/>
        <w:spacing w:after="0" w:line="240" w:lineRule="auto"/>
        <w:jc w:val="center"/>
        <w:rPr>
          <w:rFonts w:ascii="Times New Roman" w:eastAsia="HG Mincho Light J" w:hAnsi="Times New Roman" w:cs="Times New Roman"/>
          <w:color w:val="000000"/>
          <w:sz w:val="24"/>
          <w:szCs w:val="24"/>
        </w:rPr>
      </w:pPr>
      <w:r w:rsidRPr="00EA662E">
        <w:rPr>
          <w:rFonts w:ascii="Times New Roman" w:eastAsia="HG Mincho Light J" w:hAnsi="Times New Roman" w:cs="Times New Roman"/>
          <w:color w:val="000000"/>
          <w:position w:val="-32"/>
          <w:sz w:val="24"/>
          <w:szCs w:val="24"/>
          <w:lang w:eastAsia="ru-RU"/>
        </w:rPr>
        <w:object w:dxaOrig="2580" w:dyaOrig="780">
          <v:shape id="_x0000_i1037" type="#_x0000_t75" style="width:129pt;height:39pt" o:ole="">
            <v:imagedata r:id="rId29" o:title=""/>
          </v:shape>
          <o:OLEObject Type="Embed" ProgID="Equation.DSMT4" ShapeID="_x0000_i1037" DrawAspect="Content" ObjectID="_1568636211" r:id="rId30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; </w:t>
      </w:r>
      <w:r w:rsidRPr="00EA662E">
        <w:rPr>
          <w:rFonts w:ascii="Times New Roman" w:eastAsia="HG Mincho Light J" w:hAnsi="Times New Roman" w:cs="Times New Roman"/>
          <w:color w:val="000000"/>
          <w:position w:val="-32"/>
          <w:sz w:val="24"/>
          <w:szCs w:val="24"/>
          <w:lang w:eastAsia="ru-RU"/>
        </w:rPr>
        <w:object w:dxaOrig="2860" w:dyaOrig="780">
          <v:shape id="_x0000_i1038" type="#_x0000_t75" style="width:142.8pt;height:39pt" o:ole="">
            <v:imagedata r:id="rId31" o:title=""/>
          </v:shape>
          <o:OLEObject Type="Embed" ProgID="Equation.DSMT4" ShapeID="_x0000_i1038" DrawAspect="Content" ObjectID="_1568636212" r:id="rId32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; </w:t>
      </w:r>
      <w:r w:rsidRPr="00EA662E">
        <w:rPr>
          <w:rFonts w:ascii="Times New Roman" w:eastAsia="HG Mincho Light J" w:hAnsi="Times New Roman" w:cs="Times New Roman"/>
          <w:color w:val="000000"/>
          <w:position w:val="-18"/>
          <w:sz w:val="24"/>
          <w:szCs w:val="24"/>
          <w:lang w:eastAsia="ru-RU"/>
        </w:rPr>
        <w:object w:dxaOrig="2200" w:dyaOrig="499">
          <v:shape id="_x0000_i1039" type="#_x0000_t75" style="width:108.6pt;height:24.6pt" o:ole="">
            <v:imagedata r:id="rId33" o:title=""/>
          </v:shape>
          <o:OLEObject Type="Embed" ProgID="Equation.DSMT4" ShapeID="_x0000_i1039" DrawAspect="Content" ObjectID="_1568636213" r:id="rId34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>.</w:t>
      </w:r>
    </w:p>
    <w:p w:rsidR="009C43B5" w:rsidRPr="00401B13" w:rsidRDefault="009C43B5" w:rsidP="009C43B5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HG Mincho Light J" w:hAnsi="Times New Roman" w:cs="Times New Roman"/>
          <w:color w:val="000000"/>
          <w:sz w:val="24"/>
          <w:szCs w:val="24"/>
        </w:rPr>
      </w:pP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Здесь </w:t>
      </w:r>
      <w:r w:rsidRPr="00EA662E">
        <w:rPr>
          <w:rFonts w:ascii="Times New Roman" w:eastAsia="HG Mincho Light J" w:hAnsi="Times New Roman" w:cs="Times New Roman"/>
          <w:i/>
          <w:color w:val="000000"/>
          <w:position w:val="-12"/>
          <w:sz w:val="24"/>
          <w:szCs w:val="24"/>
          <w:lang w:val="en-US"/>
        </w:rPr>
        <w:object w:dxaOrig="700" w:dyaOrig="380">
          <v:shape id="_x0000_i1040" type="#_x0000_t75" style="width:34.8pt;height:19.2pt" o:ole="">
            <v:imagedata r:id="rId35" o:title=""/>
          </v:shape>
          <o:OLEObject Type="Embed" ProgID="Equation.DSMT4" ShapeID="_x0000_i1040" DrawAspect="Content" ObjectID="_1568636214" r:id="rId36"/>
        </w:objec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 xml:space="preserve"> – </w: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значение интегральной функции </w:t>
      </w:r>
      <w:r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биномиального </w: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>распределения в точке</w: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 xml:space="preserve"> </w:t>
      </w:r>
      <w:r w:rsidRPr="00EA662E">
        <w:rPr>
          <w:rFonts w:ascii="Times New Roman" w:eastAsia="HG Mincho Light J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41" type="#_x0000_t75" style="width:12.6pt;height:19.2pt" o:ole="">
            <v:imagedata r:id="rId37" o:title=""/>
          </v:shape>
          <o:OLEObject Type="Embed" ProgID="Equation.DSMT4" ShapeID="_x0000_i1041" DrawAspect="Content" ObjectID="_1568636215" r:id="rId38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 с параметром </w:t>
      </w:r>
      <w:r w:rsidRPr="009C43B5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>p</w: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>.</w:t>
      </w:r>
      <w:r w:rsidR="00401B13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 Параметр </w:t>
      </w:r>
      <w:r w:rsidR="00401B13" w:rsidRPr="009C43B5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>p</w:t>
      </w:r>
      <w:r w:rsidR="00401B13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 xml:space="preserve"> </w:t>
      </w:r>
      <w:r w:rsidR="00401B13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рассчитывается как в предыдущем пункте. В качестве </w:t>
      </w:r>
      <w:r w:rsidR="00401B13" w:rsidRPr="00EA662E">
        <w:rPr>
          <w:rFonts w:ascii="Times New Roman" w:eastAsia="HG Mincho Light J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42" type="#_x0000_t75" style="width:12.6pt;height:19.2pt" o:ole="">
            <v:imagedata r:id="rId37" o:title=""/>
          </v:shape>
          <o:OLEObject Type="Embed" ProgID="Equation.DSMT4" ShapeID="_x0000_i1042" DrawAspect="Content" ObjectID="_1568636216" r:id="rId39"/>
        </w:object>
      </w:r>
      <w:r w:rsidR="00401B13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 берутся значения исходной (</w:t>
      </w:r>
      <w:proofErr w:type="spellStart"/>
      <w:r w:rsidR="00401B13">
        <w:rPr>
          <w:rFonts w:ascii="Times New Roman" w:eastAsia="HG Mincho Light J" w:hAnsi="Times New Roman" w:cs="Times New Roman"/>
          <w:color w:val="000000"/>
          <w:sz w:val="24"/>
          <w:szCs w:val="24"/>
        </w:rPr>
        <w:t>негруппированной</w:t>
      </w:r>
      <w:proofErr w:type="spellEnd"/>
      <w:r w:rsidR="00401B13">
        <w:rPr>
          <w:rFonts w:ascii="Times New Roman" w:eastAsia="HG Mincho Light J" w:hAnsi="Times New Roman" w:cs="Times New Roman"/>
          <w:color w:val="000000"/>
          <w:sz w:val="24"/>
          <w:szCs w:val="24"/>
        </w:rPr>
        <w:t>) выборки.</w:t>
      </w:r>
    </w:p>
    <w:p w:rsidR="009C43B5" w:rsidRPr="00EA662E" w:rsidRDefault="009C43B5" w:rsidP="009C43B5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яем величину </w:t>
      </w:r>
      <w:r w:rsidRPr="00EA662E">
        <w:rPr>
          <w:rFonts w:ascii="Times New Roman" w:eastAsia="Times New Roman" w:hAnsi="Times New Roman" w:cs="Times New Roman"/>
          <w:i/>
          <w:iCs/>
          <w:position w:val="-12"/>
          <w:sz w:val="24"/>
          <w:szCs w:val="24"/>
          <w:lang w:eastAsia="ru-RU"/>
        </w:rPr>
        <w:object w:dxaOrig="1420" w:dyaOrig="440">
          <v:shape id="_x0000_i1043" type="#_x0000_t75" style="width:70.8pt;height:22.2pt" o:ole="">
            <v:imagedata r:id="rId40" o:title=""/>
          </v:shape>
          <o:OLEObject Type="Embed" ProgID="Equation.DSMT4" ShapeID="_x0000_i1043" DrawAspect="Content" ObjectID="_1568636217" r:id="rId41"/>
        </w:objec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3акон распределения определенной таким образом случайной величины при </w:t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→ ∞ 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 зависит от закона распределения случайной величины </w:t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Х, </w:t>
      </w:r>
      <w:r w:rsidRPr="00EA662E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э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>тот закон табулирован.</w:t>
      </w:r>
    </w:p>
    <w:p w:rsidR="009C43B5" w:rsidRPr="00EA662E" w:rsidRDefault="009C43B5" w:rsidP="009C43B5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емся уровнем значимости α и определим </w:t>
      </w:r>
      <w:r w:rsidRPr="00EA662E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критическое</w:t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EA662E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значение</w:t>
      </w:r>
      <w:r w:rsidRPr="00EA662E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 wp14:anchorId="61293221" wp14:editId="0474FC5A">
            <wp:extent cx="441960" cy="243840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, 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которой вероятность того, что при справедливости гипотезы </w:t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Н</w:t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0</w:t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блюденное отклонение </w:t>
      </w:r>
      <w:r w:rsidRPr="00EA662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20" w:dyaOrig="380">
          <v:shape id="_x0000_i1044" type="#_x0000_t75" style="width:21pt;height:19.2pt" o:ole="">
            <v:imagedata r:id="rId43" o:title=""/>
          </v:shape>
          <o:OLEObject Type="Embed" ProgID="Equation.DSMT4" ShapeID="_x0000_i1044" DrawAspect="Content" ObjectID="_1568636218" r:id="rId44"/>
        </w:objec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ункции эмпирического распределения от теоретического за счет случайных факторов примет значение большее, чем </w:t>
      </w:r>
      <w:r w:rsidRPr="00EA662E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 wp14:anchorId="1701AC70" wp14:editId="364110D1">
            <wp:extent cx="441960" cy="243840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α. </w:t>
      </w:r>
      <w:r w:rsidRPr="00EA662E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 xml:space="preserve">Критическая область –  правосторонняя. 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наблюденное значение </w:t>
      </w:r>
      <w:r w:rsidRPr="00EA662E">
        <w:rPr>
          <w:rFonts w:ascii="Times New Roman" w:eastAsia="Times New Roman" w:hAnsi="Times New Roman" w:cs="Times New Roman"/>
          <w:i/>
          <w:iCs/>
          <w:position w:val="-12"/>
          <w:sz w:val="24"/>
          <w:szCs w:val="24"/>
          <w:lang w:eastAsia="ru-RU"/>
        </w:rPr>
        <w:object w:dxaOrig="1420" w:dyaOrig="440">
          <v:shape id="_x0000_i1045" type="#_x0000_t75" style="width:70.8pt;height:22.2pt" o:ole="">
            <v:imagedata r:id="rId40" o:title=""/>
          </v:shape>
          <o:OLEObject Type="Embed" ProgID="Equation.DSMT4" ShapeID="_x0000_i1045" DrawAspect="Content" ObjectID="_1568636219" r:id="rId45"/>
        </w:objec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кажется меньше </w:t>
      </w:r>
      <w:r w:rsidRPr="00EA662E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 wp14:anchorId="792EEA61" wp14:editId="17E27DE2">
            <wp:extent cx="441960" cy="24384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иведенного в табл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нет оснований отклонять </w:t>
      </w:r>
      <w:r w:rsidRPr="00EA662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40" w:dyaOrig="360">
          <v:shape id="_x0000_i1046" type="#_x0000_t75" style="width:17.4pt;height:18.6pt" o:ole="">
            <v:imagedata r:id="rId47" o:title=""/>
          </v:shape>
          <o:OLEObject Type="Embed" ProgID="Equation.DSMT4" ShapeID="_x0000_i1046" DrawAspect="Content" ObjectID="_1568636220" r:id="rId48"/>
        </w:objec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C43B5" w:rsidRPr="00EA662E" w:rsidRDefault="009C43B5" w:rsidP="009C43B5">
      <w:pPr>
        <w:autoSpaceDE w:val="0"/>
        <w:autoSpaceDN w:val="0"/>
        <w:adjustRightInd w:val="0"/>
        <w:spacing w:after="0" w:line="240" w:lineRule="auto"/>
        <w:ind w:right="205"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C43B5" w:rsidRPr="00EA662E" w:rsidRDefault="009C43B5" w:rsidP="009C43B5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блиц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:rsidR="009C43B5" w:rsidRPr="00EA662E" w:rsidRDefault="009C43B5" w:rsidP="009C43B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ические точки распределения Колмогорова</w:t>
      </w:r>
    </w:p>
    <w:tbl>
      <w:tblPr>
        <w:tblW w:w="75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904"/>
        <w:gridCol w:w="2062"/>
        <w:gridCol w:w="2355"/>
        <w:gridCol w:w="1199"/>
      </w:tblGrid>
      <w:tr w:rsidR="009C43B5" w:rsidRPr="00EA662E" w:rsidTr="009C43B5">
        <w:trPr>
          <w:trHeight w:val="20"/>
          <w:jc w:val="center"/>
        </w:trPr>
        <w:tc>
          <w:tcPr>
            <w:tcW w:w="1904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γ=1-α</w:t>
            </w:r>
          </w:p>
        </w:tc>
        <w:tc>
          <w:tcPr>
            <w:tcW w:w="2062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noProof/>
                <w:position w:val="-14"/>
                <w:sz w:val="24"/>
                <w:szCs w:val="24"/>
                <w:lang w:eastAsia="ru-RU"/>
              </w:rPr>
              <w:drawing>
                <wp:inline distT="0" distB="0" distL="0" distR="0" wp14:anchorId="6703F747" wp14:editId="1E325721">
                  <wp:extent cx="441960" cy="243840"/>
                  <wp:effectExtent l="1905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55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γ=1-α </w:t>
            </w:r>
          </w:p>
        </w:tc>
        <w:tc>
          <w:tcPr>
            <w:tcW w:w="1199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noProof/>
                <w:position w:val="-14"/>
                <w:sz w:val="24"/>
                <w:szCs w:val="24"/>
                <w:lang w:eastAsia="ru-RU"/>
              </w:rPr>
              <w:drawing>
                <wp:inline distT="0" distB="0" distL="0" distR="0" wp14:anchorId="0C455BE4" wp14:editId="5BE2F791">
                  <wp:extent cx="441960" cy="243840"/>
                  <wp:effectExtent l="1905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43B5" w:rsidRPr="00EA662E" w:rsidTr="009C43B5">
        <w:trPr>
          <w:trHeight w:val="20"/>
          <w:jc w:val="center"/>
        </w:trPr>
        <w:tc>
          <w:tcPr>
            <w:tcW w:w="1904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1</w:t>
            </w:r>
          </w:p>
        </w:tc>
        <w:tc>
          <w:tcPr>
            <w:tcW w:w="2062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44</w:t>
            </w:r>
          </w:p>
        </w:tc>
        <w:tc>
          <w:tcPr>
            <w:tcW w:w="2355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60</w:t>
            </w:r>
          </w:p>
        </w:tc>
        <w:tc>
          <w:tcPr>
            <w:tcW w:w="1199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89</w:t>
            </w:r>
          </w:p>
        </w:tc>
      </w:tr>
      <w:tr w:rsidR="009C43B5" w:rsidRPr="00EA662E" w:rsidTr="009C43B5">
        <w:trPr>
          <w:trHeight w:val="20"/>
          <w:jc w:val="center"/>
        </w:trPr>
        <w:tc>
          <w:tcPr>
            <w:tcW w:w="1904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5</w:t>
            </w:r>
          </w:p>
        </w:tc>
        <w:tc>
          <w:tcPr>
            <w:tcW w:w="2062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52</w:t>
            </w:r>
          </w:p>
        </w:tc>
        <w:tc>
          <w:tcPr>
            <w:tcW w:w="2355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70</w:t>
            </w:r>
          </w:p>
        </w:tc>
        <w:tc>
          <w:tcPr>
            <w:tcW w:w="1199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7</w:t>
            </w:r>
          </w:p>
        </w:tc>
      </w:tr>
      <w:tr w:rsidR="009C43B5" w:rsidRPr="00EA662E" w:rsidTr="009C43B5">
        <w:trPr>
          <w:trHeight w:val="20"/>
          <w:jc w:val="center"/>
        </w:trPr>
        <w:tc>
          <w:tcPr>
            <w:tcW w:w="1904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10</w:t>
            </w:r>
          </w:p>
        </w:tc>
        <w:tc>
          <w:tcPr>
            <w:tcW w:w="2062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57</w:t>
            </w:r>
          </w:p>
        </w:tc>
        <w:tc>
          <w:tcPr>
            <w:tcW w:w="2355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80</w:t>
            </w:r>
          </w:p>
        </w:tc>
        <w:tc>
          <w:tcPr>
            <w:tcW w:w="1199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07</w:t>
            </w:r>
          </w:p>
        </w:tc>
      </w:tr>
      <w:tr w:rsidR="009C43B5" w:rsidRPr="00EA662E" w:rsidTr="009C43B5">
        <w:trPr>
          <w:trHeight w:val="20"/>
          <w:jc w:val="center"/>
        </w:trPr>
        <w:tc>
          <w:tcPr>
            <w:tcW w:w="1904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15</w:t>
            </w:r>
          </w:p>
        </w:tc>
        <w:tc>
          <w:tcPr>
            <w:tcW w:w="2062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61</w:t>
            </w:r>
          </w:p>
        </w:tc>
        <w:tc>
          <w:tcPr>
            <w:tcW w:w="2355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0</w:t>
            </w:r>
          </w:p>
        </w:tc>
        <w:tc>
          <w:tcPr>
            <w:tcW w:w="1199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22</w:t>
            </w:r>
          </w:p>
        </w:tc>
      </w:tr>
      <w:tr w:rsidR="009C43B5" w:rsidRPr="00EA662E" w:rsidTr="009C43B5">
        <w:trPr>
          <w:trHeight w:val="20"/>
          <w:jc w:val="center"/>
        </w:trPr>
        <w:tc>
          <w:tcPr>
            <w:tcW w:w="1904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20</w:t>
            </w:r>
          </w:p>
        </w:tc>
        <w:tc>
          <w:tcPr>
            <w:tcW w:w="2062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65</w:t>
            </w:r>
          </w:p>
        </w:tc>
        <w:tc>
          <w:tcPr>
            <w:tcW w:w="2355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5</w:t>
            </w:r>
          </w:p>
        </w:tc>
        <w:tc>
          <w:tcPr>
            <w:tcW w:w="1199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36</w:t>
            </w:r>
          </w:p>
        </w:tc>
      </w:tr>
      <w:tr w:rsidR="009C43B5" w:rsidRPr="00EA662E" w:rsidTr="009C43B5">
        <w:trPr>
          <w:trHeight w:val="20"/>
          <w:jc w:val="center"/>
        </w:trPr>
        <w:tc>
          <w:tcPr>
            <w:tcW w:w="1904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30</w:t>
            </w:r>
          </w:p>
        </w:tc>
        <w:tc>
          <w:tcPr>
            <w:tcW w:w="2062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71</w:t>
            </w:r>
          </w:p>
        </w:tc>
        <w:tc>
          <w:tcPr>
            <w:tcW w:w="2355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8</w:t>
            </w:r>
          </w:p>
        </w:tc>
        <w:tc>
          <w:tcPr>
            <w:tcW w:w="1199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52</w:t>
            </w:r>
          </w:p>
        </w:tc>
      </w:tr>
      <w:tr w:rsidR="009C43B5" w:rsidRPr="00EA662E" w:rsidTr="009C43B5">
        <w:trPr>
          <w:trHeight w:val="20"/>
          <w:jc w:val="center"/>
        </w:trPr>
        <w:tc>
          <w:tcPr>
            <w:tcW w:w="1904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40</w:t>
            </w:r>
          </w:p>
        </w:tc>
        <w:tc>
          <w:tcPr>
            <w:tcW w:w="2062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77</w:t>
            </w:r>
          </w:p>
        </w:tc>
        <w:tc>
          <w:tcPr>
            <w:tcW w:w="2355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</w:t>
            </w:r>
          </w:p>
        </w:tc>
        <w:tc>
          <w:tcPr>
            <w:tcW w:w="1199" w:type="dxa"/>
            <w:vAlign w:val="center"/>
          </w:tcPr>
          <w:p w:rsidR="009C43B5" w:rsidRPr="00EA662E" w:rsidRDefault="009C43B5" w:rsidP="009C43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63</w:t>
            </w:r>
          </w:p>
        </w:tc>
      </w:tr>
    </w:tbl>
    <w:p w:rsidR="009C43B5" w:rsidRPr="00EA662E" w:rsidRDefault="009C43B5" w:rsidP="009C43B5">
      <w:pPr>
        <w:widowControl w:val="0"/>
        <w:suppressAutoHyphens/>
        <w:spacing w:after="0" w:line="240" w:lineRule="auto"/>
        <w:ind w:firstLine="709"/>
        <w:rPr>
          <w:rFonts w:ascii="Times New Roman" w:eastAsia="HG Mincho Light J" w:hAnsi="Times New Roman" w:cs="Times New Roman"/>
          <w:color w:val="000000"/>
          <w:sz w:val="24"/>
          <w:lang w:eastAsia="ru-RU"/>
        </w:rPr>
      </w:pPr>
    </w:p>
    <w:p w:rsidR="009C43B5" w:rsidRPr="00EA662E" w:rsidRDefault="009C43B5" w:rsidP="009C43B5">
      <w:pPr>
        <w:widowControl w:val="0"/>
        <w:suppressAutoHyphens/>
        <w:spacing w:after="0" w:line="240" w:lineRule="auto"/>
        <w:ind w:firstLine="709"/>
        <w:rPr>
          <w:rFonts w:ascii="Times New Roman" w:eastAsia="HG Mincho Light J" w:hAnsi="Times New Roman" w:cs="Times New Roman"/>
          <w:color w:val="000000"/>
          <w:sz w:val="24"/>
          <w:lang w:eastAsia="ru-RU"/>
        </w:rPr>
      </w:pPr>
    </w:p>
    <w:p w:rsidR="009C43B5" w:rsidRPr="00EA662E" w:rsidRDefault="009C43B5" w:rsidP="009C43B5">
      <w:pPr>
        <w:autoSpaceDE w:val="0"/>
        <w:autoSpaceDN w:val="0"/>
        <w:adjustRightInd w:val="0"/>
        <w:spacing w:after="0" w:line="240" w:lineRule="auto"/>
        <w:ind w:right="204" w:firstLine="709"/>
        <w:jc w:val="both"/>
        <w:outlineLvl w:val="2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3  Критерий согласия Смирнова-</w:t>
      </w:r>
      <w:proofErr w:type="spellStart"/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амера</w:t>
      </w:r>
      <w:proofErr w:type="spellEnd"/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-фон </w:t>
      </w:r>
      <w:proofErr w:type="spellStart"/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изеса</w:t>
      </w:r>
      <w:proofErr w:type="spellEnd"/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  <w:r w:rsidRPr="00EA662E">
        <w:rPr>
          <w:rFonts w:ascii="Times New Roman" w:eastAsia="HG Mincho Light J" w:hAnsi="Times New Roman" w:cs="Times New Roman"/>
          <w:color w:val="000000"/>
          <w:position w:val="-6"/>
          <w:sz w:val="20"/>
          <w:lang w:eastAsia="ru-RU"/>
        </w:rPr>
        <w:object w:dxaOrig="440" w:dyaOrig="320">
          <v:shape id="_x0000_i1047" type="#_x0000_t75" style="width:22.2pt;height:16.2pt" o:ole="">
            <v:imagedata r:id="rId49" o:title=""/>
          </v:shape>
          <o:OLEObject Type="Embed" ProgID="Equation.DSMT4" ShapeID="_x0000_i1047" DrawAspect="Content" ObjectID="_1568636221" r:id="rId50"/>
        </w:object>
      </w:r>
      <w:r w:rsidRPr="00EA662E">
        <w:rPr>
          <w:rFonts w:ascii="Times New Roman" w:eastAsia="HG Mincho Light J" w:hAnsi="Times New Roman" w:cs="Times New Roman"/>
          <w:color w:val="000000"/>
          <w:sz w:val="20"/>
          <w:lang w:eastAsia="ru-RU"/>
        </w:rPr>
        <w:t xml:space="preserve"> </w:t>
      </w:r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для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иномиального распределения</w:t>
      </w:r>
    </w:p>
    <w:p w:rsidR="009C43B5" w:rsidRPr="00EA662E" w:rsidRDefault="009C43B5" w:rsidP="009C43B5">
      <w:pPr>
        <w:autoSpaceDE w:val="0"/>
        <w:autoSpaceDN w:val="0"/>
        <w:adjustRightInd w:val="0"/>
        <w:spacing w:after="0" w:line="240" w:lineRule="auto"/>
        <w:ind w:right="205" w:firstLine="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C43B5" w:rsidRPr="00EA662E" w:rsidRDefault="009C43B5" w:rsidP="009C43B5">
      <w:pPr>
        <w:autoSpaceDE w:val="0"/>
        <w:autoSpaceDN w:val="0"/>
        <w:adjustRightInd w:val="0"/>
        <w:spacing w:after="0" w:line="240" w:lineRule="auto"/>
        <w:ind w:right="205"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чет производится по </w:t>
      </w:r>
      <w:proofErr w:type="spellStart"/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группированным</w:t>
      </w:r>
      <w:proofErr w:type="spellEnd"/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данным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C43B5" w:rsidRPr="00EA662E" w:rsidRDefault="009C43B5" w:rsidP="009C43B5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C43B5" w:rsidRPr="00EA662E" w:rsidRDefault="009C43B5" w:rsidP="009C43B5">
      <w:pPr>
        <w:spacing w:after="0" w:line="240" w:lineRule="auto"/>
        <w:ind w:firstLine="709"/>
        <w:jc w:val="both"/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</w:pP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 xml:space="preserve">Статистика критерия </w: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  <w:lang w:val="en-US" w:eastAsia="ru-RU"/>
        </w:rPr>
        <w:sym w:font="Symbol" w:char="F077"/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 xml:space="preserve">: </w:t>
      </w:r>
    </w:p>
    <w:p w:rsidR="009C43B5" w:rsidRPr="00EA662E" w:rsidRDefault="009C43B5" w:rsidP="009C43B5">
      <w:pPr>
        <w:spacing w:after="0" w:line="240" w:lineRule="auto"/>
        <w:ind w:firstLine="709"/>
        <w:jc w:val="center"/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</w:pPr>
      <w:r w:rsidRPr="00EA662E">
        <w:rPr>
          <w:rFonts w:ascii="Times New Roman" w:eastAsia="HG Mincho Light J" w:hAnsi="Times New Roman" w:cs="Times New Roman"/>
          <w:color w:val="000000"/>
          <w:position w:val="-32"/>
          <w:sz w:val="24"/>
          <w:szCs w:val="24"/>
          <w:lang w:eastAsia="ru-RU"/>
        </w:rPr>
        <w:object w:dxaOrig="3760" w:dyaOrig="840">
          <v:shape id="_x0000_i1048" type="#_x0000_t75" style="width:187.8pt;height:42pt" o:ole="">
            <v:imagedata r:id="rId51" o:title=""/>
          </v:shape>
          <o:OLEObject Type="Embed" ProgID="Equation.DSMT4" ShapeID="_x0000_i1048" DrawAspect="Content" ObjectID="_1568636222" r:id="rId52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>.</w:t>
      </w:r>
    </w:p>
    <w:p w:rsidR="009C43B5" w:rsidRPr="00EA662E" w:rsidRDefault="009C43B5" w:rsidP="009C43B5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HG Mincho Light J" w:hAnsi="Times New Roman" w:cs="Times New Roman"/>
          <w:color w:val="000000"/>
          <w:sz w:val="24"/>
          <w:szCs w:val="24"/>
        </w:rPr>
      </w:pP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Здесь </w:t>
      </w:r>
      <w:r w:rsidRPr="00EA662E">
        <w:rPr>
          <w:rFonts w:ascii="Times New Roman" w:eastAsia="HG Mincho Light J" w:hAnsi="Times New Roman" w:cs="Times New Roman"/>
          <w:i/>
          <w:color w:val="000000"/>
          <w:position w:val="-12"/>
          <w:sz w:val="24"/>
          <w:szCs w:val="24"/>
          <w:lang w:val="en-US"/>
        </w:rPr>
        <w:object w:dxaOrig="700" w:dyaOrig="380">
          <v:shape id="_x0000_i1049" type="#_x0000_t75" style="width:34.8pt;height:19.2pt" o:ole="">
            <v:imagedata r:id="rId35" o:title=""/>
          </v:shape>
          <o:OLEObject Type="Embed" ProgID="Equation.DSMT4" ShapeID="_x0000_i1049" DrawAspect="Content" ObjectID="_1568636223" r:id="rId53"/>
        </w:objec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 xml:space="preserve"> – </w: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значение интегральной функции </w:t>
      </w:r>
      <w:r w:rsidR="00401B13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биномиального </w: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>распределения в точке</w: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 xml:space="preserve"> </w:t>
      </w:r>
      <w:r w:rsidRPr="00EA662E">
        <w:rPr>
          <w:rFonts w:ascii="Times New Roman" w:eastAsia="HG Mincho Light J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50" type="#_x0000_t75" style="width:12.6pt;height:19.2pt" o:ole="">
            <v:imagedata r:id="rId37" o:title=""/>
          </v:shape>
          <o:OLEObject Type="Embed" ProgID="Equation.DSMT4" ShapeID="_x0000_i1050" DrawAspect="Content" ObjectID="_1568636224" r:id="rId54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 </w:t>
      </w:r>
      <w:r w:rsidR="00401B13"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с параметром </w:t>
      </w:r>
      <w:r w:rsidR="00401B13" w:rsidRPr="009C43B5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>p</w:t>
      </w:r>
      <w:r w:rsidR="00401B13"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>.</w:t>
      </w:r>
      <w:r w:rsidR="00401B13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 Параметр </w:t>
      </w:r>
      <w:r w:rsidR="00401B13" w:rsidRPr="009C43B5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>p</w:t>
      </w:r>
      <w:r w:rsidR="00401B13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 xml:space="preserve"> </w:t>
      </w:r>
      <w:r w:rsidR="00401B13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рассчитывается как в предыдущем пункте. В качестве </w:t>
      </w:r>
      <w:r w:rsidR="00401B13" w:rsidRPr="00EA662E">
        <w:rPr>
          <w:rFonts w:ascii="Times New Roman" w:eastAsia="HG Mincho Light J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51" type="#_x0000_t75" style="width:12.6pt;height:19.2pt" o:ole="">
            <v:imagedata r:id="rId37" o:title=""/>
          </v:shape>
          <o:OLEObject Type="Embed" ProgID="Equation.DSMT4" ShapeID="_x0000_i1051" DrawAspect="Content" ObjectID="_1568636225" r:id="rId55"/>
        </w:object>
      </w:r>
      <w:r w:rsidR="00401B13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 берутся значения исходной (</w:t>
      </w:r>
      <w:proofErr w:type="spellStart"/>
      <w:r w:rsidR="00401B13">
        <w:rPr>
          <w:rFonts w:ascii="Times New Roman" w:eastAsia="HG Mincho Light J" w:hAnsi="Times New Roman" w:cs="Times New Roman"/>
          <w:color w:val="000000"/>
          <w:sz w:val="24"/>
          <w:szCs w:val="24"/>
        </w:rPr>
        <w:t>негруппированной</w:t>
      </w:r>
      <w:proofErr w:type="spellEnd"/>
      <w:r w:rsidR="00401B13">
        <w:rPr>
          <w:rFonts w:ascii="Times New Roman" w:eastAsia="HG Mincho Light J" w:hAnsi="Times New Roman" w:cs="Times New Roman"/>
          <w:color w:val="000000"/>
          <w:sz w:val="24"/>
          <w:szCs w:val="24"/>
        </w:rPr>
        <w:t>) выборки.</w:t>
      </w:r>
    </w:p>
    <w:p w:rsidR="009C43B5" w:rsidRPr="00EA662E" w:rsidRDefault="009C43B5" w:rsidP="009C43B5">
      <w:pPr>
        <w:keepNext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C43B5" w:rsidRPr="00EA662E" w:rsidRDefault="009C43B5" w:rsidP="009C43B5">
      <w:pPr>
        <w:keepNext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блица </w:t>
      </w:r>
      <w:r w:rsidR="00401B13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</w:p>
    <w:p w:rsidR="009C43B5" w:rsidRPr="00EA662E" w:rsidRDefault="009C43B5" w:rsidP="009C43B5">
      <w:pPr>
        <w:spacing w:after="0" w:line="240" w:lineRule="auto"/>
        <w:jc w:val="center"/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</w:pP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 xml:space="preserve">Критические точки распределения </w: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  <w:lang w:val="en-US" w:eastAsia="ru-RU"/>
        </w:rPr>
        <w:sym w:font="Symbol" w:char="F077"/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0"/>
        <w:gridCol w:w="756"/>
        <w:gridCol w:w="756"/>
        <w:gridCol w:w="756"/>
        <w:gridCol w:w="756"/>
        <w:gridCol w:w="756"/>
      </w:tblGrid>
      <w:tr w:rsidR="009C43B5" w:rsidRPr="00EA662E" w:rsidTr="009C43B5">
        <w:trPr>
          <w:jc w:val="center"/>
        </w:trPr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9C43B5" w:rsidRPr="00EA662E" w:rsidRDefault="009C43B5" w:rsidP="009C43B5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γ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9C43B5" w:rsidRPr="00EA662E" w:rsidRDefault="009C43B5" w:rsidP="009C43B5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900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9C43B5" w:rsidRPr="00EA662E" w:rsidRDefault="009C43B5" w:rsidP="009C43B5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950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9C43B5" w:rsidRPr="00EA662E" w:rsidRDefault="009C43B5" w:rsidP="009C43B5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990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9C43B5" w:rsidRPr="00EA662E" w:rsidRDefault="009C43B5" w:rsidP="009C43B5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995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9C43B5" w:rsidRPr="00EA662E" w:rsidRDefault="009C43B5" w:rsidP="009C43B5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999</w:t>
            </w:r>
          </w:p>
        </w:tc>
      </w:tr>
      <w:tr w:rsidR="009C43B5" w:rsidRPr="00EA662E" w:rsidTr="009C43B5">
        <w:trPr>
          <w:jc w:val="center"/>
        </w:trPr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9C43B5" w:rsidRPr="00EA662E" w:rsidRDefault="009C43B5" w:rsidP="009C43B5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HG Mincho Light J" w:hAnsi="Times New Roman" w:cs="Times New Roman"/>
                <w:color w:val="000000"/>
                <w:position w:val="-6"/>
                <w:sz w:val="24"/>
                <w:szCs w:val="24"/>
                <w:lang w:eastAsia="ru-RU"/>
              </w:rPr>
              <w:object w:dxaOrig="440" w:dyaOrig="320">
                <v:shape id="_x0000_i1052" type="#_x0000_t75" style="width:22.2pt;height:16.2pt" o:ole="">
                  <v:imagedata r:id="rId49" o:title=""/>
                </v:shape>
                <o:OLEObject Type="Embed" ProgID="Equation.DSMT4" ShapeID="_x0000_i1052" DrawAspect="Content" ObjectID="_1568636226" r:id="rId56"/>
              </w:objec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9C43B5" w:rsidRPr="00EA662E" w:rsidRDefault="009C43B5" w:rsidP="009C43B5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3473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9C43B5" w:rsidRPr="00EA662E" w:rsidRDefault="009C43B5" w:rsidP="009C43B5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4614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9C43B5" w:rsidRPr="00EA662E" w:rsidRDefault="009C43B5" w:rsidP="009C43B5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7435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9C43B5" w:rsidRPr="00EA662E" w:rsidRDefault="009C43B5" w:rsidP="009C43B5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8694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9C43B5" w:rsidRPr="00EA662E" w:rsidRDefault="009C43B5" w:rsidP="009C43B5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A662E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1,1679</w:t>
            </w:r>
          </w:p>
        </w:tc>
      </w:tr>
    </w:tbl>
    <w:p w:rsidR="009C43B5" w:rsidRPr="00EA662E" w:rsidRDefault="009C43B5" w:rsidP="009C43B5">
      <w:pPr>
        <w:widowControl w:val="0"/>
        <w:suppressAutoHyphens/>
        <w:spacing w:after="0" w:line="240" w:lineRule="auto"/>
        <w:jc w:val="both"/>
        <w:rPr>
          <w:rFonts w:ascii="Times New Roman" w:eastAsia="Calibri" w:hAnsi="Times New Roman" w:cs="Times New Roman"/>
          <w:color w:val="000000"/>
        </w:rPr>
      </w:pPr>
    </w:p>
    <w:p w:rsidR="009C43B5" w:rsidRPr="00EA662E" w:rsidRDefault="009C43B5" w:rsidP="009C43B5">
      <w:pPr>
        <w:widowControl w:val="0"/>
        <w:suppressAutoHyphens/>
        <w:spacing w:after="0" w:line="240" w:lineRule="auto"/>
        <w:rPr>
          <w:rFonts w:ascii="Times New Roman" w:eastAsia="HG Mincho Light J" w:hAnsi="Times New Roman" w:cs="Times New Roman"/>
          <w:color w:val="000000"/>
          <w:sz w:val="24"/>
          <w:lang w:eastAsia="ru-RU"/>
        </w:rPr>
      </w:pPr>
      <w:r w:rsidRPr="00EA662E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 xml:space="preserve">Критическая область </w:t>
      </w:r>
      <w:proofErr w:type="gramStart"/>
      <w:r w:rsidRPr="00EA662E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>также  правосторонняя</w:t>
      </w:r>
      <w:proofErr w:type="gramEnd"/>
      <w:r w:rsidRPr="00EA662E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>.</w:t>
      </w:r>
    </w:p>
    <w:p w:rsidR="009C43B5" w:rsidRDefault="009C43B5" w:rsidP="009C43B5"/>
    <w:p w:rsidR="00BB53F3" w:rsidRPr="00EA662E" w:rsidRDefault="00BB53F3" w:rsidP="00BB53F3">
      <w:pPr>
        <w:spacing w:after="0" w:line="240" w:lineRule="auto"/>
        <w:ind w:left="323"/>
        <w:jc w:val="center"/>
        <w:outlineLvl w:val="1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. </w:t>
      </w:r>
      <w:r w:rsidRPr="00EA662E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Критерии согласия для распределения </w:t>
      </w: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Пуассона</w:t>
      </w:r>
    </w:p>
    <w:p w:rsidR="00FE45D8" w:rsidRDefault="00FE45D8" w:rsidP="00EA66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BB53F3" w:rsidRPr="00BB53F3" w:rsidRDefault="00BB53F3" w:rsidP="00BB53F3">
      <w:pPr>
        <w:pStyle w:val="a3"/>
        <w:numPr>
          <w:ilvl w:val="1"/>
          <w:numId w:val="4"/>
        </w:num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BB53F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лассический критерий χ</w:t>
      </w:r>
      <w:r w:rsidRPr="00BB53F3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>2</w:t>
      </w:r>
      <w:r w:rsidRPr="00BB53F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для распределения</w:t>
      </w:r>
      <w:r w:rsidRPr="00BB53F3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 w:rsidRPr="00BB53F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уассона</w:t>
      </w:r>
    </w:p>
    <w:p w:rsidR="00BB53F3" w:rsidRDefault="00BB53F3" w:rsidP="00BB53F3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BB53F3" w:rsidRDefault="00BB53F3" w:rsidP="00BB53F3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630D4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Проверим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вторую</w:t>
      </w:r>
      <w:r w:rsidRPr="00630D4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выборку на соответствие закону распределения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 w:rsidRPr="00BB53F3">
        <w:rPr>
          <w:rFonts w:ascii="Times New Roman" w:eastAsia="Times New Roman" w:hAnsi="Times New Roman" w:cs="Times New Roman"/>
          <w:sz w:val="24"/>
          <w:szCs w:val="24"/>
          <w:lang w:eastAsia="ru-RU"/>
        </w:rPr>
        <w:t>Пуассона</w:t>
      </w:r>
      <w:r w:rsidRPr="00630D4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. Объем выборки – число проведенных экспериментов. </w:t>
      </w:r>
    </w:p>
    <w:p w:rsidR="00BB53F3" w:rsidRDefault="00BB53F3" w:rsidP="00BB53F3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Необходимо составить группированный ряд эмпирического распределения для данной выборки – рассчитать, сколько раз встречается каждое наблюдение в выборке, составив ряд от 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0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до 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c 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эмпирическими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частотами. Здесь 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максимальное число в выборке. Таким образом получим ряд распределения:</w:t>
      </w:r>
    </w:p>
    <w:p w:rsidR="00BB53F3" w:rsidRDefault="00BB53F3" w:rsidP="00BB53F3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BB53F3" w:rsidRDefault="00BB53F3" w:rsidP="00BB53F3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1699"/>
        <w:gridCol w:w="1529"/>
        <w:gridCol w:w="1529"/>
        <w:gridCol w:w="1529"/>
        <w:gridCol w:w="1529"/>
        <w:gridCol w:w="1530"/>
      </w:tblGrid>
      <w:tr w:rsidR="00BB53F3" w:rsidTr="002755ED">
        <w:tc>
          <w:tcPr>
            <w:tcW w:w="833" w:type="pct"/>
            <w:vAlign w:val="center"/>
          </w:tcPr>
          <w:p w:rsidR="00BB53F3" w:rsidRPr="002A3194" w:rsidRDefault="00BB53F3" w:rsidP="002755ED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x</w:t>
            </w:r>
            <w:r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  <w:t>i</w:t>
            </w:r>
          </w:p>
        </w:tc>
        <w:tc>
          <w:tcPr>
            <w:tcW w:w="833" w:type="pct"/>
            <w:vAlign w:val="center"/>
          </w:tcPr>
          <w:p w:rsidR="00BB53F3" w:rsidRPr="00630D40" w:rsidRDefault="00BB53F3" w:rsidP="002755ED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833" w:type="pct"/>
            <w:vAlign w:val="center"/>
          </w:tcPr>
          <w:p w:rsidR="00BB53F3" w:rsidRPr="00630D40" w:rsidRDefault="00BB53F3" w:rsidP="002755ED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833" w:type="pct"/>
            <w:vAlign w:val="center"/>
          </w:tcPr>
          <w:p w:rsidR="00BB53F3" w:rsidRPr="00630D40" w:rsidRDefault="00BB53F3" w:rsidP="002755ED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833" w:type="pct"/>
            <w:vAlign w:val="center"/>
          </w:tcPr>
          <w:p w:rsidR="00BB53F3" w:rsidRPr="00630D40" w:rsidRDefault="00BB53F3" w:rsidP="002755ED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…</w:t>
            </w:r>
          </w:p>
        </w:tc>
        <w:tc>
          <w:tcPr>
            <w:tcW w:w="833" w:type="pct"/>
            <w:vAlign w:val="center"/>
          </w:tcPr>
          <w:p w:rsidR="00BB53F3" w:rsidRPr="00630D40" w:rsidRDefault="00BB53F3" w:rsidP="002755ED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N</w:t>
            </w:r>
          </w:p>
        </w:tc>
      </w:tr>
      <w:tr w:rsidR="00BB53F3" w:rsidTr="002755ED">
        <w:tc>
          <w:tcPr>
            <w:tcW w:w="833" w:type="pct"/>
            <w:vAlign w:val="center"/>
          </w:tcPr>
          <w:p w:rsidR="00BB53F3" w:rsidRPr="00630D40" w:rsidRDefault="00BB53F3" w:rsidP="002755ED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eastAsia="ru-RU"/>
              </w:rPr>
              <w:t xml:space="preserve">Эмпирическая частота </w:t>
            </w:r>
            <w:proofErr w:type="spellStart"/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n</w:t>
            </w:r>
            <w:r w:rsidRPr="00630D40"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833" w:type="pct"/>
            <w:vAlign w:val="center"/>
          </w:tcPr>
          <w:p w:rsidR="00BB53F3" w:rsidRPr="00630D40" w:rsidRDefault="00BB53F3" w:rsidP="002755ED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n</w:t>
            </w:r>
            <w:r w:rsidRPr="00630D40"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  <w:t>0</w:t>
            </w:r>
          </w:p>
        </w:tc>
        <w:tc>
          <w:tcPr>
            <w:tcW w:w="833" w:type="pct"/>
            <w:vAlign w:val="center"/>
          </w:tcPr>
          <w:p w:rsidR="00BB53F3" w:rsidRPr="00630D40" w:rsidRDefault="00BB53F3" w:rsidP="002755ED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n</w:t>
            </w:r>
            <w:r w:rsidRPr="00630D40"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833" w:type="pct"/>
            <w:vAlign w:val="center"/>
          </w:tcPr>
          <w:p w:rsidR="00BB53F3" w:rsidRPr="00630D40" w:rsidRDefault="00BB53F3" w:rsidP="002755ED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n</w:t>
            </w:r>
            <w:r w:rsidRPr="00630D40"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833" w:type="pct"/>
            <w:vAlign w:val="center"/>
          </w:tcPr>
          <w:p w:rsidR="00BB53F3" w:rsidRPr="00630D40" w:rsidRDefault="00BB53F3" w:rsidP="002755ED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…</w:t>
            </w:r>
          </w:p>
        </w:tc>
        <w:tc>
          <w:tcPr>
            <w:tcW w:w="833" w:type="pct"/>
            <w:vAlign w:val="center"/>
          </w:tcPr>
          <w:p w:rsidR="00BB53F3" w:rsidRPr="00630D40" w:rsidRDefault="00BB53F3" w:rsidP="002755ED">
            <w:pPr>
              <w:jc w:val="center"/>
              <w:outlineLvl w:val="2"/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 CYR" w:eastAsia="Times New Roman" w:hAnsi="Times New Roman CYR" w:cs="Times New Roman CYR"/>
                <w:sz w:val="24"/>
                <w:szCs w:val="24"/>
                <w:lang w:val="en-US" w:eastAsia="ru-RU"/>
              </w:rPr>
              <w:t>n</w:t>
            </w:r>
            <w:r w:rsidRPr="00630D40">
              <w:rPr>
                <w:rFonts w:ascii="Times New Roman CYR" w:eastAsia="Times New Roman" w:hAnsi="Times New Roman CYR" w:cs="Times New Roman CYR"/>
                <w:sz w:val="24"/>
                <w:szCs w:val="24"/>
                <w:vertAlign w:val="subscript"/>
                <w:lang w:val="en-US" w:eastAsia="ru-RU"/>
              </w:rPr>
              <w:t>N</w:t>
            </w:r>
            <w:proofErr w:type="spellEnd"/>
          </w:p>
        </w:tc>
      </w:tr>
    </w:tbl>
    <w:p w:rsidR="00BB53F3" w:rsidRDefault="00BB53F3" w:rsidP="00BB53F3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BB53F3" w:rsidRDefault="00BB53F3" w:rsidP="00BB53F3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Проверим гипотезу о том, что выборка принадлежит закону распределения Пуассона:</w:t>
      </w:r>
    </w:p>
    <w:p w:rsidR="00BB53F3" w:rsidRDefault="00BB53F3" w:rsidP="00BB53F3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BB53F3" w:rsidRPr="00EF5AFD" w:rsidRDefault="00BB53F3" w:rsidP="00BB53F3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Н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vertAlign w:val="subscript"/>
          <w:lang w:eastAsia="ru-RU"/>
        </w:rPr>
        <w:t>0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 xml:space="preserve">: </w:t>
      </w:r>
      <w:proofErr w:type="spellStart"/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F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vertAlign w:val="subscript"/>
          <w:lang w:val="en-US" w:eastAsia="ru-RU"/>
        </w:rPr>
        <w:t>n</w:t>
      </w:r>
      <w:proofErr w:type="spellEnd"/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(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x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 xml:space="preserve">) = </w:t>
      </w:r>
      <w:r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F</w:t>
      </w:r>
      <w:r>
        <w:rPr>
          <w:rFonts w:ascii="Times New Roman CYR" w:eastAsia="Times New Roman" w:hAnsi="Times New Roman CYR" w:cs="Times New Roman CYR"/>
          <w:i/>
          <w:sz w:val="24"/>
          <w:szCs w:val="24"/>
          <w:vertAlign w:val="subscript"/>
          <w:lang w:val="en-US" w:eastAsia="ru-RU"/>
        </w:rPr>
        <w:t>P</w:t>
      </w:r>
      <w:r w:rsidRPr="00EF5AFD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(</w:t>
      </w:r>
      <w:r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x</w:t>
      </w:r>
      <w:r w:rsidRPr="00EF5AFD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)</w:t>
      </w:r>
      <w:r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,</w:t>
      </w:r>
    </w:p>
    <w:p w:rsidR="00BB53F3" w:rsidRDefault="00BB53F3" w:rsidP="00BB53F3">
      <w:pPr>
        <w:autoSpaceDE w:val="0"/>
        <w:autoSpaceDN w:val="0"/>
        <w:adjustRightInd w:val="0"/>
        <w:spacing w:after="0" w:line="240" w:lineRule="auto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BB53F3" w:rsidRDefault="00BB53F3" w:rsidP="00BB53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EF5AFD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где </w:t>
      </w:r>
      <w:proofErr w:type="spellStart"/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F</w:t>
      </w:r>
      <w:r w:rsidRPr="00BF7F17">
        <w:rPr>
          <w:rFonts w:ascii="Times New Roman CYR" w:eastAsia="Times New Roman" w:hAnsi="Times New Roman CYR" w:cs="Times New Roman CYR"/>
          <w:i/>
          <w:sz w:val="24"/>
          <w:szCs w:val="24"/>
          <w:vertAlign w:val="subscript"/>
          <w:lang w:eastAsia="ru-RU"/>
        </w:rPr>
        <w:t>n</w:t>
      </w:r>
      <w:proofErr w:type="spellEnd"/>
      <w:r w:rsidRPr="00BF7F17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(x)</w:t>
      </w:r>
      <w:r w:rsidRPr="00EF5AFD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эмпирическая функция распределения по выборке; </w:t>
      </w:r>
      <w:r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F</w:t>
      </w:r>
      <w:r>
        <w:rPr>
          <w:rFonts w:ascii="Times New Roman CYR" w:eastAsia="Times New Roman" w:hAnsi="Times New Roman CYR" w:cs="Times New Roman CYR"/>
          <w:i/>
          <w:sz w:val="24"/>
          <w:szCs w:val="24"/>
          <w:vertAlign w:val="subscript"/>
          <w:lang w:val="en-US" w:eastAsia="ru-RU"/>
        </w:rPr>
        <w:t>P</w:t>
      </w:r>
      <w:r w:rsidRPr="00EF5AFD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(</w:t>
      </w:r>
      <w:r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x</w:t>
      </w:r>
      <w:r w:rsidRPr="00EF5AFD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)</w:t>
      </w:r>
      <w:r w:rsidRPr="00EF5AFD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функция теоретического распределения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Пуассона.</w:t>
      </w:r>
    </w:p>
    <w:p w:rsidR="00BB53F3" w:rsidRDefault="00BB53F3" w:rsidP="00BB53F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BB53F3" w:rsidRDefault="00BB53F3" w:rsidP="00BB53F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Критерий хи-квадрат </w:t>
      </w:r>
      <w:proofErr w:type="gramStart"/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Пирсона  имеет</w:t>
      </w:r>
      <w:proofErr w:type="gramEnd"/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статистику:</w:t>
      </w:r>
    </w:p>
    <w:p w:rsidR="00BB53F3" w:rsidRDefault="00BB53F3" w:rsidP="00BB53F3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BB53F3" w:rsidRDefault="00BB53F3" w:rsidP="00BB53F3">
      <w:pPr>
        <w:spacing w:after="0" w:line="240" w:lineRule="auto"/>
        <w:ind w:firstLine="709"/>
        <w:jc w:val="center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EF5AFD">
        <w:rPr>
          <w:rFonts w:ascii="Times New Roman CYR" w:eastAsia="Times New Roman" w:hAnsi="Times New Roman CYR" w:cs="Times New Roman CYR"/>
          <w:position w:val="-34"/>
          <w:sz w:val="24"/>
          <w:szCs w:val="24"/>
          <w:lang w:eastAsia="ru-RU"/>
        </w:rPr>
        <w:object w:dxaOrig="2180" w:dyaOrig="880">
          <v:shape id="_x0000_i1053" type="#_x0000_t75" style="width:109.2pt;height:43.8pt" o:ole="">
            <v:imagedata r:id="rId8" o:title=""/>
          </v:shape>
          <o:OLEObject Type="Embed" ProgID="Equation.DSMT4" ShapeID="_x0000_i1053" DrawAspect="Content" ObjectID="_1568636227" r:id="rId57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,</w:t>
      </w:r>
    </w:p>
    <w:p w:rsidR="00BB53F3" w:rsidRPr="002A3194" w:rsidRDefault="00BB53F3" w:rsidP="00BB53F3">
      <w:pPr>
        <w:spacing w:after="0" w:line="240" w:lineRule="auto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где </w:t>
      </w:r>
      <w:r w:rsidRPr="00EF5AFD">
        <w:rPr>
          <w:rFonts w:ascii="Times New Roman CYR" w:eastAsia="Times New Roman" w:hAnsi="Times New Roman CYR" w:cs="Times New Roman CYR"/>
          <w:position w:val="-12"/>
          <w:sz w:val="24"/>
          <w:szCs w:val="24"/>
          <w:lang w:eastAsia="ru-RU"/>
        </w:rPr>
        <w:object w:dxaOrig="260" w:dyaOrig="380">
          <v:shape id="_x0000_i1054" type="#_x0000_t75" style="width:12.6pt;height:19.2pt" o:ole="">
            <v:imagedata r:id="rId10" o:title=""/>
          </v:shape>
          <o:OLEObject Type="Embed" ProgID="Equation.DSMT4" ShapeID="_x0000_i1054" DrawAspect="Content" ObjectID="_1568636228" r:id="rId58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эмпирические частоты распределения, </w:t>
      </w:r>
      <w:r w:rsidRPr="00EF5AFD">
        <w:rPr>
          <w:rFonts w:ascii="Times New Roman CYR" w:eastAsia="Times New Roman" w:hAnsi="Times New Roman CYR" w:cs="Times New Roman CYR"/>
          <w:position w:val="-12"/>
          <w:sz w:val="24"/>
          <w:szCs w:val="24"/>
          <w:lang w:eastAsia="ru-RU"/>
        </w:rPr>
        <w:object w:dxaOrig="1200" w:dyaOrig="420">
          <v:shape id="_x0000_i1055" type="#_x0000_t75" style="width:60pt;height:21pt" o:ole="">
            <v:imagedata r:id="rId59" o:title=""/>
          </v:shape>
          <o:OLEObject Type="Embed" ProgID="Equation.DSMT4" ShapeID="_x0000_i1055" DrawAspect="Content" ObjectID="_1568636229" r:id="rId60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теоретические частоты, </w:t>
      </w:r>
      <w:r w:rsidRPr="00EF5AFD">
        <w:rPr>
          <w:rFonts w:ascii="Times New Roman CYR" w:eastAsia="Times New Roman" w:hAnsi="Times New Roman CYR" w:cs="Times New Roman CYR"/>
          <w:position w:val="-12"/>
          <w:sz w:val="24"/>
          <w:szCs w:val="24"/>
          <w:lang w:eastAsia="ru-RU"/>
        </w:rPr>
        <w:object w:dxaOrig="260" w:dyaOrig="380">
          <v:shape id="_x0000_i1056" type="#_x0000_t75" style="width:12.6pt;height:19.2pt" o:ole="">
            <v:imagedata r:id="rId6" o:title=""/>
          </v:shape>
          <o:OLEObject Type="Embed" ProgID="Equation.DSMT4" ShapeID="_x0000_i1056" DrawAspect="Content" ObjectID="_1568636230" r:id="rId61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теоретические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вероятности, рассчитываются по формуле 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Пуассона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:</w:t>
      </w:r>
    </w:p>
    <w:p w:rsidR="00BB53F3" w:rsidRDefault="00BB53F3" w:rsidP="00BB53F3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BB53F3" w:rsidRDefault="00BB53F3" w:rsidP="00BB53F3">
      <w:pPr>
        <w:spacing w:after="0" w:line="240" w:lineRule="auto"/>
        <w:ind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B53F3">
        <w:rPr>
          <w:rFonts w:ascii="Times New Roman CYR" w:eastAsia="Times New Roman" w:hAnsi="Times New Roman CYR" w:cs="Times New Roman CYR"/>
          <w:position w:val="-34"/>
          <w:sz w:val="24"/>
          <w:szCs w:val="24"/>
          <w:lang w:eastAsia="ru-RU"/>
        </w:rPr>
        <w:object w:dxaOrig="1300" w:dyaOrig="859">
          <v:shape id="_x0000_i1057" type="#_x0000_t75" style="width:65.4pt;height:42.6pt" o:ole="">
            <v:imagedata r:id="rId62" o:title=""/>
          </v:shape>
          <o:OLEObject Type="Embed" ProgID="Equation.DSMT4" ShapeID="_x0000_i1057" DrawAspect="Content" ObjectID="_1568636231" r:id="rId63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.</w:t>
      </w:r>
    </w:p>
    <w:p w:rsidR="00BB53F3" w:rsidRDefault="00BB53F3" w:rsidP="00BB53F3">
      <w:pPr>
        <w:spacing w:after="0" w:line="240" w:lineRule="auto"/>
        <w:ind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BB53F3" w:rsidRPr="002A3194" w:rsidRDefault="00BB53F3" w:rsidP="00BB53F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Оценка </w:t>
      </w:r>
      <w:r w:rsidRPr="00BB53F3">
        <w:rPr>
          <w:rFonts w:ascii="Times New Roman CYR" w:eastAsia="Times New Roman" w:hAnsi="Times New Roman CYR" w:cs="Times New Roman CYR"/>
          <w:i/>
          <w:position w:val="-6"/>
          <w:sz w:val="24"/>
          <w:szCs w:val="24"/>
          <w:lang w:val="en-US" w:eastAsia="ru-RU"/>
        </w:rPr>
        <w:object w:dxaOrig="240" w:dyaOrig="380">
          <v:shape id="_x0000_i1058" type="#_x0000_t75" style="width:12pt;height:19.2pt" o:ole="">
            <v:imagedata r:id="rId64" o:title=""/>
          </v:shape>
          <o:OLEObject Type="Embed" ProgID="Equation.DSMT4" ShapeID="_x0000_i1058" DrawAspect="Content" ObjectID="_1568636232" r:id="rId65"/>
        </w:object>
      </w:r>
      <w:r w:rsidRP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параметра распределения </w:t>
      </w:r>
      <w:r w:rsidR="000F1FBC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Пуассона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рассчитывается методом максимального правдоподобия:</w:t>
      </w:r>
    </w:p>
    <w:p w:rsidR="00BB53F3" w:rsidRDefault="00BB53F3" w:rsidP="00BB53F3">
      <w:pPr>
        <w:spacing w:after="0" w:line="240" w:lineRule="auto"/>
        <w:ind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EA662E">
        <w:rPr>
          <w:rFonts w:ascii="Times New Roman" w:eastAsia="HG Mincho Light J" w:hAnsi="Times New Roman" w:cs="Times New Roman"/>
          <w:bCs/>
          <w:color w:val="000000"/>
          <w:position w:val="-6"/>
          <w:sz w:val="24"/>
          <w:szCs w:val="24"/>
          <w:lang w:eastAsia="ru-RU"/>
        </w:rPr>
        <w:object w:dxaOrig="760" w:dyaOrig="380">
          <v:shape id="_x0000_i1059" type="#_x0000_t75" style="width:37.8pt;height:19.2pt" o:ole="">
            <v:imagedata r:id="rId66" o:title=""/>
          </v:shape>
          <o:OLEObject Type="Embed" ProgID="Equation.DSMT4" ShapeID="_x0000_i1059" DrawAspect="Content" ObjectID="_1568636233" r:id="rId67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; </w:t>
      </w:r>
      <w:r w:rsidRPr="002A3194">
        <w:rPr>
          <w:rFonts w:ascii="Times New Roman CYR" w:eastAsia="Times New Roman" w:hAnsi="Times New Roman CYR" w:cs="Times New Roman CYR"/>
          <w:position w:val="-32"/>
          <w:sz w:val="24"/>
          <w:szCs w:val="24"/>
          <w:lang w:eastAsia="ru-RU"/>
        </w:rPr>
        <w:object w:dxaOrig="1560" w:dyaOrig="780">
          <v:shape id="_x0000_i1060" type="#_x0000_t75" style="width:78pt;height:39pt" o:ole="">
            <v:imagedata r:id="rId21" o:title=""/>
          </v:shape>
          <o:OLEObject Type="Embed" ProgID="Equation.DSMT4" ShapeID="_x0000_i1060" DrawAspect="Content" ObjectID="_1568636234" r:id="rId68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.</w:t>
      </w:r>
    </w:p>
    <w:p w:rsidR="00BB53F3" w:rsidRDefault="00BB53F3" w:rsidP="00BB53F3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BB53F3" w:rsidRDefault="00BB53F3" w:rsidP="00BB53F3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ритическая область – правосторонняя: если </w:t>
      </w:r>
      <w:r w:rsidRPr="00FE45D8">
        <w:rPr>
          <w:rFonts w:ascii="Times New Roman CYR" w:eastAsia="Times New Roman" w:hAnsi="Times New Roman CYR" w:cs="Times New Roman CYR"/>
          <w:position w:val="-16"/>
          <w:sz w:val="24"/>
          <w:szCs w:val="24"/>
          <w:lang w:eastAsia="ru-RU"/>
        </w:rPr>
        <w:object w:dxaOrig="999" w:dyaOrig="460">
          <v:shape id="_x0000_i1061" type="#_x0000_t75" style="width:49.8pt;height:23.4pt" o:ole="">
            <v:imagedata r:id="rId25" o:title=""/>
          </v:shape>
          <o:OLEObject Type="Embed" ProgID="Equation.DSMT4" ShapeID="_x0000_i1061" DrawAspect="Content" ObjectID="_1568636235" r:id="rId69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, то нулевая гипотеза отвергается. </w:t>
      </w:r>
    </w:p>
    <w:p w:rsidR="00BB53F3" w:rsidRPr="00F12C05" w:rsidRDefault="00BB53F3" w:rsidP="00BB53F3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</w:pP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lastRenderedPageBreak/>
        <w:t xml:space="preserve">Число степеней свободы распределения хи-квадрат равно: </w:t>
      </w:r>
      <w:r w:rsidRPr="00FE45D8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(</w:t>
      </w: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число групп выборки</w:t>
      </w:r>
      <w:r w:rsidRPr="00FE45D8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)</w:t>
      </w: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 xml:space="preserve"> минус </w:t>
      </w:r>
      <w:r w:rsidRPr="00FE45D8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(</w:t>
      </w: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число определяемых параметров закона распределения</w:t>
      </w:r>
      <w:r w:rsidRPr="00FE45D8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)</w:t>
      </w: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 xml:space="preserve"> минус </w:t>
      </w:r>
      <w:r w:rsidRPr="00FE45D8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(</w:t>
      </w: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1</w:t>
      </w:r>
      <w:r w:rsidRPr="00FE45D8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)</w:t>
      </w:r>
      <w:r w:rsidRPr="00F12C05"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  <w:t>.</w:t>
      </w:r>
    </w:p>
    <w:p w:rsidR="00BB53F3" w:rsidRPr="00FE45D8" w:rsidRDefault="00BB53F3" w:rsidP="00BB53F3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Число групп выборки от 0 до 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= 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+1.</w:t>
      </w:r>
    </w:p>
    <w:p w:rsidR="00BB53F3" w:rsidRPr="00FE45D8" w:rsidRDefault="00BB53F3" w:rsidP="00BB53F3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Число определяемых параметров закона распределения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= 1 (определяем только параметр оценкой </w:t>
      </w:r>
      <w:r w:rsidRPr="00BB53F3">
        <w:rPr>
          <w:rFonts w:ascii="Times New Roman CYR" w:eastAsia="Times New Roman" w:hAnsi="Times New Roman CYR" w:cs="Times New Roman CYR"/>
          <w:i/>
          <w:position w:val="-6"/>
          <w:sz w:val="24"/>
          <w:szCs w:val="24"/>
          <w:lang w:val="en-US" w:eastAsia="ru-RU"/>
        </w:rPr>
        <w:object w:dxaOrig="240" w:dyaOrig="380">
          <v:shape id="_x0000_i1062" type="#_x0000_t75" style="width:12pt;height:19.2pt" o:ole="">
            <v:imagedata r:id="rId64" o:title=""/>
          </v:shape>
          <o:OLEObject Type="Embed" ProgID="Equation.DSMT4" ShapeID="_x0000_i1062" DrawAspect="Content" ObjectID="_1568636236" r:id="rId70"/>
        </w:objec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).</w:t>
      </w:r>
    </w:p>
    <w:p w:rsidR="00BB53F3" w:rsidRPr="00FE45D8" w:rsidRDefault="00BB53F3" w:rsidP="00BB53F3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Таким образом, число степеней свободы = (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+1) – (1) – (1) = 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1.</w:t>
      </w:r>
    </w:p>
    <w:p w:rsidR="00BB53F3" w:rsidRDefault="00BB53F3" w:rsidP="00BB53F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Значит, критическое значение – это квантиль хи-квадрат распределения порядка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 xml:space="preserve">(1 – </w:t>
      </w:r>
      <w:r w:rsidRPr="00ED6899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α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 с (</w:t>
      </w:r>
      <w:r w:rsidRPr="00ED6899"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N</w:t>
      </w:r>
      <w:r w:rsidRPr="00FE45D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1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 степенями свободы:</w:t>
      </w:r>
      <w:r w:rsidRPr="00FE45D8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eastAsia="ru-RU"/>
        </w:rPr>
        <w:object w:dxaOrig="1500" w:dyaOrig="460">
          <v:shape id="_x0000_i1063" type="#_x0000_t75" style="width:75pt;height:23.4pt" o:ole="">
            <v:imagedata r:id="rId27" o:title=""/>
          </v:shape>
          <o:OLEObject Type="Embed" ProgID="Equation.DSMT4" ShapeID="_x0000_i1063" DrawAspect="Content" ObjectID="_1568636237" r:id="rId71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:rsidR="00401B13" w:rsidRPr="00FE45D8" w:rsidRDefault="00401B13" w:rsidP="00EA66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EA662E" w:rsidRPr="00EA662E" w:rsidRDefault="00BB53F3" w:rsidP="00EA662E">
      <w:pPr>
        <w:spacing w:after="0" w:line="240" w:lineRule="auto"/>
        <w:ind w:firstLine="709"/>
        <w:outlineLvl w:val="2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="00EA662E"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2 Критерий согласия Колмогорова-Смирнова для закона распределения Пуассона</w:t>
      </w:r>
    </w:p>
    <w:p w:rsidR="00EA662E" w:rsidRPr="00EA662E" w:rsidRDefault="00EA662E" w:rsidP="00EA66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EA662E" w:rsidRPr="00EA662E" w:rsidRDefault="00EA662E" w:rsidP="00EA66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A662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асчет производится по </w:t>
      </w:r>
      <w:proofErr w:type="spellStart"/>
      <w:r w:rsidRPr="00EA662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егруппированным</w:t>
      </w:r>
      <w:proofErr w:type="spellEnd"/>
      <w:r w:rsidRPr="00EA662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данным.</w:t>
      </w:r>
    </w:p>
    <w:p w:rsidR="00EA662E" w:rsidRPr="00EA662E" w:rsidRDefault="00EA662E" w:rsidP="00EA66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EA662E" w:rsidRPr="00EA662E" w:rsidRDefault="00EA662E" w:rsidP="00EA66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A662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ритерий Колмогорова-Смирнова для закона:</w:t>
      </w:r>
    </w:p>
    <w:p w:rsidR="00EA662E" w:rsidRPr="00EA662E" w:rsidRDefault="00EA662E" w:rsidP="00EA662E">
      <w:pPr>
        <w:widowControl w:val="0"/>
        <w:suppressAutoHyphens/>
        <w:spacing w:after="0" w:line="240" w:lineRule="auto"/>
        <w:jc w:val="center"/>
        <w:rPr>
          <w:rFonts w:ascii="Times New Roman" w:eastAsia="HG Mincho Light J" w:hAnsi="Times New Roman" w:cs="Times New Roman"/>
          <w:color w:val="000000"/>
          <w:sz w:val="24"/>
          <w:szCs w:val="24"/>
        </w:rPr>
      </w:pPr>
      <w:r w:rsidRPr="00EA662E">
        <w:rPr>
          <w:rFonts w:ascii="Times New Roman" w:eastAsia="HG Mincho Light J" w:hAnsi="Times New Roman" w:cs="Times New Roman"/>
          <w:color w:val="000000"/>
          <w:position w:val="-32"/>
          <w:sz w:val="24"/>
          <w:szCs w:val="24"/>
          <w:lang w:eastAsia="ru-RU"/>
        </w:rPr>
        <w:object w:dxaOrig="2580" w:dyaOrig="780">
          <v:shape id="_x0000_i1064" type="#_x0000_t75" style="width:129pt;height:39pt" o:ole="">
            <v:imagedata r:id="rId29" o:title=""/>
          </v:shape>
          <o:OLEObject Type="Embed" ProgID="Equation.DSMT4" ShapeID="_x0000_i1064" DrawAspect="Content" ObjectID="_1568636238" r:id="rId72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; </w:t>
      </w:r>
      <w:r w:rsidRPr="00EA662E">
        <w:rPr>
          <w:rFonts w:ascii="Times New Roman" w:eastAsia="HG Mincho Light J" w:hAnsi="Times New Roman" w:cs="Times New Roman"/>
          <w:color w:val="000000"/>
          <w:position w:val="-32"/>
          <w:sz w:val="24"/>
          <w:szCs w:val="24"/>
          <w:lang w:eastAsia="ru-RU"/>
        </w:rPr>
        <w:object w:dxaOrig="2860" w:dyaOrig="780">
          <v:shape id="_x0000_i1065" type="#_x0000_t75" style="width:142.8pt;height:39pt" o:ole="">
            <v:imagedata r:id="rId31" o:title=""/>
          </v:shape>
          <o:OLEObject Type="Embed" ProgID="Equation.DSMT4" ShapeID="_x0000_i1065" DrawAspect="Content" ObjectID="_1568636239" r:id="rId73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; </w:t>
      </w:r>
      <w:r w:rsidRPr="00EA662E">
        <w:rPr>
          <w:rFonts w:ascii="Times New Roman" w:eastAsia="HG Mincho Light J" w:hAnsi="Times New Roman" w:cs="Times New Roman"/>
          <w:color w:val="000000"/>
          <w:position w:val="-18"/>
          <w:sz w:val="24"/>
          <w:szCs w:val="24"/>
          <w:lang w:eastAsia="ru-RU"/>
        </w:rPr>
        <w:object w:dxaOrig="2200" w:dyaOrig="499">
          <v:shape id="_x0000_i1066" type="#_x0000_t75" style="width:108.6pt;height:24.6pt" o:ole="">
            <v:imagedata r:id="rId33" o:title=""/>
          </v:shape>
          <o:OLEObject Type="Embed" ProgID="Equation.DSMT4" ShapeID="_x0000_i1066" DrawAspect="Content" ObjectID="_1568636240" r:id="rId74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>.</w:t>
      </w:r>
    </w:p>
    <w:p w:rsidR="00EA662E" w:rsidRDefault="00EA662E" w:rsidP="00EA662E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HG Mincho Light J" w:hAnsi="Times New Roman" w:cs="Times New Roman"/>
          <w:color w:val="000000"/>
          <w:sz w:val="24"/>
          <w:szCs w:val="24"/>
        </w:rPr>
      </w:pP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Здесь </w:t>
      </w:r>
      <w:r w:rsidRPr="00EA662E">
        <w:rPr>
          <w:rFonts w:ascii="Times New Roman" w:eastAsia="HG Mincho Light J" w:hAnsi="Times New Roman" w:cs="Times New Roman"/>
          <w:i/>
          <w:color w:val="000000"/>
          <w:position w:val="-12"/>
          <w:sz w:val="24"/>
          <w:szCs w:val="24"/>
          <w:lang w:val="en-US"/>
        </w:rPr>
        <w:object w:dxaOrig="700" w:dyaOrig="380">
          <v:shape id="_x0000_i1067" type="#_x0000_t75" style="width:34.8pt;height:19.2pt" o:ole="">
            <v:imagedata r:id="rId35" o:title=""/>
          </v:shape>
          <o:OLEObject Type="Embed" ProgID="Equation.DSMT4" ShapeID="_x0000_i1067" DrawAspect="Content" ObjectID="_1568636241" r:id="rId75"/>
        </w:objec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 xml:space="preserve"> – </w: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>значение интегральной функции распределения Пуассона в точке</w: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 xml:space="preserve"> </w:t>
      </w:r>
      <w:r w:rsidRPr="00EA662E">
        <w:rPr>
          <w:rFonts w:ascii="Times New Roman" w:eastAsia="HG Mincho Light J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68" type="#_x0000_t75" style="width:12.6pt;height:19.2pt" o:ole="">
            <v:imagedata r:id="rId37" o:title=""/>
          </v:shape>
          <o:OLEObject Type="Embed" ProgID="Equation.DSMT4" ShapeID="_x0000_i1068" DrawAspect="Content" ObjectID="_1568636242" r:id="rId76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 с параметром </w:t>
      </w:r>
      <w:r w:rsidRPr="00EA662E">
        <w:rPr>
          <w:rFonts w:ascii="Calibri" w:eastAsia="HG Mincho Light J" w:hAnsi="Calibri" w:cs="Times New Roman"/>
          <w:b/>
          <w:color w:val="000000"/>
          <w:position w:val="-6"/>
          <w:sz w:val="24"/>
        </w:rPr>
        <w:object w:dxaOrig="760" w:dyaOrig="380">
          <v:shape id="_x0000_i1069" type="#_x0000_t75" style="width:37.8pt;height:19.2pt" o:ole="">
            <v:imagedata r:id="rId66" o:title=""/>
          </v:shape>
          <o:OLEObject Type="Embed" ProgID="Equation.DSMT4" ShapeID="_x0000_i1069" DrawAspect="Content" ObjectID="_1568636243" r:id="rId77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>.</w:t>
      </w:r>
      <w:r w:rsidR="00BB53F3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 Здесь </w:t>
      </w:r>
      <w:r w:rsidR="00BB53F3" w:rsidRPr="00EA662E">
        <w:rPr>
          <w:rFonts w:ascii="Times New Roman" w:eastAsia="HG Mincho Light J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70" type="#_x0000_t75" style="width:12.6pt;height:19.2pt" o:ole="">
            <v:imagedata r:id="rId37" o:title=""/>
          </v:shape>
          <o:OLEObject Type="Embed" ProgID="Equation.DSMT4" ShapeID="_x0000_i1070" DrawAspect="Content" ObjectID="_1568636244" r:id="rId78"/>
        </w:object>
      </w:r>
      <w:r w:rsidR="00BB53F3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 – исходные значения в выборке. </w:t>
      </w:r>
    </w:p>
    <w:p w:rsidR="00EA662E" w:rsidRPr="00EA662E" w:rsidRDefault="00EA662E" w:rsidP="00BB53F3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яем величину </w:t>
      </w:r>
      <w:r w:rsidRPr="00EA662E">
        <w:rPr>
          <w:rFonts w:ascii="Times New Roman" w:eastAsia="Times New Roman" w:hAnsi="Times New Roman" w:cs="Times New Roman"/>
          <w:i/>
          <w:iCs/>
          <w:position w:val="-12"/>
          <w:sz w:val="24"/>
          <w:szCs w:val="24"/>
          <w:lang w:eastAsia="ru-RU"/>
        </w:rPr>
        <w:object w:dxaOrig="1420" w:dyaOrig="440">
          <v:shape id="_x0000_i1071" type="#_x0000_t75" style="width:70.8pt;height:22.2pt" o:ole="">
            <v:imagedata r:id="rId40" o:title=""/>
          </v:shape>
          <o:OLEObject Type="Embed" ProgID="Equation.DSMT4" ShapeID="_x0000_i1071" DrawAspect="Content" ObjectID="_1568636245" r:id="rId79"/>
        </w:objec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BB53F3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м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A662E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критическое</w:t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EA662E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значение</w:t>
      </w:r>
      <w:r w:rsidRPr="00EA662E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 wp14:anchorId="4F5234A1" wp14:editId="1FB9DE1B">
            <wp:extent cx="441960" cy="24384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, 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которой вероятность того, что при справедливости гипотезы </w:t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Н</w:t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0</w:t>
      </w:r>
      <w:r w:rsidRPr="00EA662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блюденное отклонение </w:t>
      </w:r>
      <w:r w:rsidRPr="00EA662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20" w:dyaOrig="380">
          <v:shape id="_x0000_i1072" type="#_x0000_t75" style="width:21pt;height:19.2pt" o:ole="">
            <v:imagedata r:id="rId43" o:title=""/>
          </v:shape>
          <o:OLEObject Type="Embed" ProgID="Equation.DSMT4" ShapeID="_x0000_i1072" DrawAspect="Content" ObjectID="_1568636246" r:id="rId80"/>
        </w:objec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ункции эмпирического распределения от теоретического за счет случайных факторов примет значение большее, чем </w:t>
      </w:r>
      <w:r w:rsidRPr="00EA662E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 wp14:anchorId="388A6E94" wp14:editId="31C0E328">
            <wp:extent cx="441960" cy="24384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α. </w:t>
      </w:r>
      <w:r w:rsidRPr="00EA662E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 xml:space="preserve">Критическая область –  правосторонняя. 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наблюденное значение </w:t>
      </w:r>
      <w:r w:rsidRPr="00EA662E">
        <w:rPr>
          <w:rFonts w:ascii="Times New Roman" w:eastAsia="Times New Roman" w:hAnsi="Times New Roman" w:cs="Times New Roman"/>
          <w:i/>
          <w:iCs/>
          <w:position w:val="-12"/>
          <w:sz w:val="24"/>
          <w:szCs w:val="24"/>
          <w:lang w:eastAsia="ru-RU"/>
        </w:rPr>
        <w:object w:dxaOrig="1420" w:dyaOrig="440">
          <v:shape id="_x0000_i1073" type="#_x0000_t75" style="width:70.8pt;height:22.2pt" o:ole="">
            <v:imagedata r:id="rId40" o:title=""/>
          </v:shape>
          <o:OLEObject Type="Embed" ProgID="Equation.DSMT4" ShapeID="_x0000_i1073" DrawAspect="Content" ObjectID="_1568636247" r:id="rId81"/>
        </w:objec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кажется меньше </w:t>
      </w:r>
      <w:r w:rsidRPr="00EA662E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 wp14:anchorId="4FD742A2" wp14:editId="1024172C">
            <wp:extent cx="441960" cy="243840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иведенного в табл. </w:t>
      </w:r>
      <w:r w:rsidR="00BB53F3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нет оснований отклонять </w:t>
      </w:r>
      <w:r w:rsidRPr="00EA662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40" w:dyaOrig="360">
          <v:shape id="_x0000_i1074" type="#_x0000_t75" style="width:17.4pt;height:18.6pt" o:ole="">
            <v:imagedata r:id="rId47" o:title=""/>
          </v:shape>
          <o:OLEObject Type="Embed" ProgID="Equation.DSMT4" ShapeID="_x0000_i1074" DrawAspect="Content" ObjectID="_1568636248" r:id="rId82"/>
        </w:objec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A662E" w:rsidRPr="00EA662E" w:rsidRDefault="00EA662E" w:rsidP="00EA662E">
      <w:pPr>
        <w:autoSpaceDE w:val="0"/>
        <w:autoSpaceDN w:val="0"/>
        <w:adjustRightInd w:val="0"/>
        <w:spacing w:after="0" w:line="240" w:lineRule="auto"/>
        <w:ind w:right="205"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662E" w:rsidRPr="00EA662E" w:rsidRDefault="00BB53F3" w:rsidP="00EA662E">
      <w:pPr>
        <w:autoSpaceDE w:val="0"/>
        <w:autoSpaceDN w:val="0"/>
        <w:adjustRightInd w:val="0"/>
        <w:spacing w:after="0" w:line="240" w:lineRule="auto"/>
        <w:ind w:right="204" w:firstLine="709"/>
        <w:jc w:val="both"/>
        <w:outlineLvl w:val="2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="00EA662E"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3  Критерий согласия Смирнова-</w:t>
      </w:r>
      <w:proofErr w:type="spellStart"/>
      <w:r w:rsidR="00EA662E"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амера</w:t>
      </w:r>
      <w:proofErr w:type="spellEnd"/>
      <w:r w:rsidR="00EA662E"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-фон </w:t>
      </w:r>
      <w:proofErr w:type="spellStart"/>
      <w:r w:rsidR="00EA662E"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изеса</w:t>
      </w:r>
      <w:proofErr w:type="spellEnd"/>
      <w:r w:rsidR="00EA662E"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  <w:r w:rsidR="00EA662E" w:rsidRPr="00EA662E">
        <w:rPr>
          <w:rFonts w:ascii="Times New Roman" w:eastAsia="HG Mincho Light J" w:hAnsi="Times New Roman" w:cs="Times New Roman"/>
          <w:color w:val="000000"/>
          <w:position w:val="-6"/>
          <w:sz w:val="20"/>
          <w:lang w:eastAsia="ru-RU"/>
        </w:rPr>
        <w:object w:dxaOrig="440" w:dyaOrig="320">
          <v:shape id="_x0000_i1075" type="#_x0000_t75" style="width:22.2pt;height:16.2pt" o:ole="">
            <v:imagedata r:id="rId49" o:title=""/>
          </v:shape>
          <o:OLEObject Type="Embed" ProgID="Equation.DSMT4" ShapeID="_x0000_i1075" DrawAspect="Content" ObjectID="_1568636249" r:id="rId83"/>
        </w:object>
      </w:r>
      <w:r w:rsidR="00EA662E" w:rsidRPr="00EA662E">
        <w:rPr>
          <w:rFonts w:ascii="Times New Roman" w:eastAsia="HG Mincho Light J" w:hAnsi="Times New Roman" w:cs="Times New Roman"/>
          <w:color w:val="000000"/>
          <w:sz w:val="20"/>
          <w:lang w:eastAsia="ru-RU"/>
        </w:rPr>
        <w:t xml:space="preserve"> </w:t>
      </w:r>
      <w:r w:rsidR="00EA662E"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ля распределения Пуассона</w:t>
      </w:r>
    </w:p>
    <w:p w:rsidR="00EA662E" w:rsidRPr="00EA662E" w:rsidRDefault="00EA662E" w:rsidP="00EA662E">
      <w:pPr>
        <w:autoSpaceDE w:val="0"/>
        <w:autoSpaceDN w:val="0"/>
        <w:adjustRightInd w:val="0"/>
        <w:spacing w:after="0" w:line="240" w:lineRule="auto"/>
        <w:ind w:right="205" w:firstLine="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662E" w:rsidRPr="00EA662E" w:rsidRDefault="00EA662E" w:rsidP="00EA662E">
      <w:pPr>
        <w:autoSpaceDE w:val="0"/>
        <w:autoSpaceDN w:val="0"/>
        <w:adjustRightInd w:val="0"/>
        <w:spacing w:after="0" w:line="240" w:lineRule="auto"/>
        <w:ind w:right="205"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чет производится по </w:t>
      </w:r>
      <w:proofErr w:type="spellStart"/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группированным</w:t>
      </w:r>
      <w:proofErr w:type="spellEnd"/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данным</w:t>
      </w:r>
      <w:r w:rsidRPr="00EA662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A662E" w:rsidRPr="00EA662E" w:rsidRDefault="00EA662E" w:rsidP="00EA662E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A662E" w:rsidRPr="00EA662E" w:rsidRDefault="00EA662E" w:rsidP="00EA662E">
      <w:pPr>
        <w:spacing w:after="0" w:line="240" w:lineRule="auto"/>
        <w:ind w:firstLine="709"/>
        <w:jc w:val="both"/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</w:pP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 xml:space="preserve">Статистика критерия </w: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  <w:lang w:val="en-US" w:eastAsia="ru-RU"/>
        </w:rPr>
        <w:sym w:font="Symbol" w:char="F077"/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 xml:space="preserve">: </w:t>
      </w:r>
    </w:p>
    <w:p w:rsidR="00EA662E" w:rsidRPr="00EA662E" w:rsidRDefault="00EA662E" w:rsidP="00EA662E">
      <w:pPr>
        <w:spacing w:after="0" w:line="240" w:lineRule="auto"/>
        <w:ind w:firstLine="709"/>
        <w:jc w:val="center"/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</w:pPr>
      <w:r w:rsidRPr="00EA662E">
        <w:rPr>
          <w:rFonts w:ascii="Times New Roman" w:eastAsia="HG Mincho Light J" w:hAnsi="Times New Roman" w:cs="Times New Roman"/>
          <w:color w:val="000000"/>
          <w:position w:val="-32"/>
          <w:sz w:val="24"/>
          <w:szCs w:val="24"/>
          <w:lang w:eastAsia="ru-RU"/>
        </w:rPr>
        <w:object w:dxaOrig="3760" w:dyaOrig="840">
          <v:shape id="_x0000_i1076" type="#_x0000_t75" style="width:187.8pt;height:42pt" o:ole="">
            <v:imagedata r:id="rId51" o:title=""/>
          </v:shape>
          <o:OLEObject Type="Embed" ProgID="Equation.DSMT4" ShapeID="_x0000_i1076" DrawAspect="Content" ObjectID="_1568636250" r:id="rId84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>.</w:t>
      </w:r>
    </w:p>
    <w:p w:rsidR="00EA662E" w:rsidRPr="001B6AA6" w:rsidRDefault="00EA662E" w:rsidP="00EA662E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HG Mincho Light J" w:hAnsi="Times New Roman" w:cs="Times New Roman"/>
          <w:color w:val="000000"/>
          <w:sz w:val="24"/>
          <w:szCs w:val="24"/>
        </w:rPr>
      </w:pP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Здесь </w:t>
      </w:r>
      <w:r w:rsidRPr="00EA662E">
        <w:rPr>
          <w:rFonts w:ascii="Times New Roman" w:eastAsia="HG Mincho Light J" w:hAnsi="Times New Roman" w:cs="Times New Roman"/>
          <w:i/>
          <w:color w:val="000000"/>
          <w:position w:val="-12"/>
          <w:sz w:val="24"/>
          <w:szCs w:val="24"/>
          <w:lang w:val="en-US"/>
        </w:rPr>
        <w:object w:dxaOrig="700" w:dyaOrig="380">
          <v:shape id="_x0000_i1077" type="#_x0000_t75" style="width:34.8pt;height:19.2pt" o:ole="">
            <v:imagedata r:id="rId35" o:title=""/>
          </v:shape>
          <o:OLEObject Type="Embed" ProgID="Equation.DSMT4" ShapeID="_x0000_i1077" DrawAspect="Content" ObjectID="_1568636251" r:id="rId85"/>
        </w:objec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 xml:space="preserve"> – </w: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>значение интегральной функции распределения Пуассона в точке</w:t>
      </w:r>
      <w:r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</w:rPr>
        <w:t xml:space="preserve"> </w:t>
      </w:r>
      <w:r w:rsidRPr="00EA662E">
        <w:rPr>
          <w:rFonts w:ascii="Times New Roman" w:eastAsia="HG Mincho Light J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78" type="#_x0000_t75" style="width:12.6pt;height:19.2pt" o:ole="">
            <v:imagedata r:id="rId37" o:title=""/>
          </v:shape>
          <o:OLEObject Type="Embed" ProgID="Equation.DSMT4" ShapeID="_x0000_i1078" DrawAspect="Content" ObjectID="_1568636252" r:id="rId86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 с параметром </w:t>
      </w:r>
      <w:r w:rsidRPr="00EA662E">
        <w:rPr>
          <w:rFonts w:ascii="Calibri" w:eastAsia="HG Mincho Light J" w:hAnsi="Calibri" w:cs="Times New Roman"/>
          <w:b/>
          <w:color w:val="000000"/>
          <w:position w:val="-6"/>
          <w:sz w:val="24"/>
        </w:rPr>
        <w:object w:dxaOrig="760" w:dyaOrig="380">
          <v:shape id="_x0000_i1079" type="#_x0000_t75" style="width:37.8pt;height:19.2pt" o:ole="">
            <v:imagedata r:id="rId66" o:title=""/>
          </v:shape>
          <o:OLEObject Type="Embed" ProgID="Equation.DSMT4" ShapeID="_x0000_i1079" DrawAspect="Content" ObjectID="_1568636253" r:id="rId87"/>
        </w:object>
      </w:r>
      <w:r w:rsidRPr="00EA662E">
        <w:rPr>
          <w:rFonts w:ascii="Times New Roman" w:eastAsia="HG Mincho Light J" w:hAnsi="Times New Roman" w:cs="Times New Roman"/>
          <w:color w:val="000000"/>
          <w:sz w:val="24"/>
          <w:szCs w:val="24"/>
        </w:rPr>
        <w:t>.</w:t>
      </w:r>
      <w:r w:rsidR="001B6AA6" w:rsidRPr="001B6AA6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1B6AA6" w:rsidRPr="00EA662E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 xml:space="preserve">Критические точки распределения </w:t>
      </w:r>
      <w:r w:rsidR="001B6AA6"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="001B6AA6" w:rsidRPr="00EA662E">
        <w:rPr>
          <w:rFonts w:ascii="Times New Roman" w:eastAsia="HG Mincho Light J" w:hAnsi="Times New Roman" w:cs="Times New Roman"/>
          <w:i/>
          <w:color w:val="000000"/>
          <w:sz w:val="24"/>
          <w:szCs w:val="24"/>
          <w:lang w:val="en-US" w:eastAsia="ru-RU"/>
        </w:rPr>
        <w:sym w:font="Symbol" w:char="F077"/>
      </w:r>
      <w:r w:rsidR="001B6AA6" w:rsidRPr="00EA662E">
        <w:rPr>
          <w:rFonts w:ascii="Times New Roman" w:eastAsia="HG Mincho Light J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="001B6AA6">
        <w:rPr>
          <w:rFonts w:ascii="Times New Roman" w:eastAsia="HG Mincho Light J" w:hAnsi="Times New Roman" w:cs="Times New Roman"/>
          <w:color w:val="000000"/>
          <w:sz w:val="24"/>
          <w:szCs w:val="24"/>
          <w:vertAlign w:val="superscript"/>
          <w:lang w:eastAsia="ru-RU"/>
        </w:rPr>
        <w:t xml:space="preserve"> </w:t>
      </w:r>
      <w:r w:rsidR="001B6AA6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>представлены в таблице 2.</w:t>
      </w:r>
    </w:p>
    <w:p w:rsidR="00EA662E" w:rsidRPr="00EA662E" w:rsidRDefault="00EA662E" w:rsidP="00EA662E">
      <w:pPr>
        <w:widowControl w:val="0"/>
        <w:suppressAutoHyphens/>
        <w:spacing w:after="0" w:line="240" w:lineRule="auto"/>
        <w:rPr>
          <w:rFonts w:ascii="Times New Roman" w:eastAsia="HG Mincho Light J" w:hAnsi="Times New Roman" w:cs="Times New Roman"/>
          <w:color w:val="000000"/>
          <w:sz w:val="24"/>
          <w:lang w:eastAsia="ru-RU"/>
        </w:rPr>
      </w:pPr>
      <w:r w:rsidRPr="00EA662E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 xml:space="preserve">Критическая область </w:t>
      </w:r>
      <w:proofErr w:type="gramStart"/>
      <w:r w:rsidRPr="00EA662E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>также  правосторонняя</w:t>
      </w:r>
      <w:proofErr w:type="gramEnd"/>
      <w:r w:rsidRPr="00EA662E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>.</w:t>
      </w:r>
    </w:p>
    <w:p w:rsidR="009C43B5" w:rsidRDefault="009C43B5"/>
    <w:p w:rsidR="001B6AA6" w:rsidRPr="001B6AA6" w:rsidRDefault="001B6AA6" w:rsidP="001B6AA6">
      <w:pPr>
        <w:keepNext/>
        <w:spacing w:before="240" w:after="60" w:line="240" w:lineRule="auto"/>
        <w:outlineLvl w:val="1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  <w:bookmarkStart w:id="1" w:name="_Toc432342675"/>
      <w:bookmarkStart w:id="2" w:name="_Toc432342704"/>
      <w:bookmarkStart w:id="3" w:name="_Toc432342971"/>
      <w:bookmarkStart w:id="4" w:name="_Toc432343110"/>
      <w:bookmarkStart w:id="5" w:name="_Toc432343875"/>
      <w:r w:rsidRPr="001B6AA6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 xml:space="preserve">3. Критерии </w:t>
      </w:r>
      <w:r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согласия для</w:t>
      </w:r>
      <w:r w:rsidRPr="001B6AA6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 xml:space="preserve"> нормально</w:t>
      </w:r>
      <w:bookmarkEnd w:id="1"/>
      <w:bookmarkEnd w:id="2"/>
      <w:bookmarkEnd w:id="3"/>
      <w:bookmarkEnd w:id="4"/>
      <w:bookmarkEnd w:id="5"/>
      <w:r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го распределения</w:t>
      </w:r>
    </w:p>
    <w:p w:rsidR="001B6AA6" w:rsidRPr="001B6AA6" w:rsidRDefault="001B6AA6" w:rsidP="001B6AA6">
      <w:pPr>
        <w:spacing w:after="0" w:line="240" w:lineRule="auto"/>
        <w:ind w:left="32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keepNext/>
        <w:widowControl w:val="0"/>
        <w:autoSpaceDE w:val="0"/>
        <w:autoSpaceDN w:val="0"/>
        <w:adjustRightInd w:val="0"/>
        <w:spacing w:after="0" w:line="240" w:lineRule="auto"/>
        <w:ind w:firstLine="709"/>
        <w:outlineLvl w:val="2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bookmarkStart w:id="6" w:name="_Toc432342676"/>
      <w:bookmarkStart w:id="7" w:name="_Toc432342705"/>
      <w:bookmarkStart w:id="8" w:name="_Toc432342972"/>
      <w:bookmarkStart w:id="9" w:name="_Toc432343111"/>
      <w:bookmarkStart w:id="10" w:name="_Toc432343876"/>
      <w:r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3.</w:t>
      </w:r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1 Предварительное исследование на нормальность</w:t>
      </w:r>
      <w:bookmarkEnd w:id="6"/>
      <w:bookmarkEnd w:id="7"/>
      <w:bookmarkEnd w:id="8"/>
      <w:bookmarkEnd w:id="9"/>
      <w:bookmarkEnd w:id="10"/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B6AA6" w:rsidRPr="001B6AA6" w:rsidRDefault="001B6AA6" w:rsidP="001B6AA6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рафический критерий</w:t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В графическом способе результаты испытаний располагают в вариационном ряду. Затем для каждого результата </w:t>
      </w:r>
      <w:proofErr w:type="spellStart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i</w:t>
      </w:r>
      <w:proofErr w:type="spellEnd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ссчитывают накопленную </w:t>
      </w:r>
      <w:proofErr w:type="spellStart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астость</w:t>
      </w:r>
      <w:proofErr w:type="spellEnd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76" w:lineRule="auto"/>
        <w:ind w:firstLine="709"/>
        <w:jc w:val="center"/>
        <w:rPr>
          <w:rFonts w:ascii="Calibri" w:eastAsia="Calibri" w:hAnsi="Calibri" w:cs="Times New Roman"/>
          <w:i/>
          <w:iCs/>
          <w:color w:val="000000"/>
        </w:rPr>
      </w:pPr>
      <w:r w:rsidRPr="001B6AA6">
        <w:rPr>
          <w:rFonts w:ascii="Calibri" w:eastAsia="Calibri" w:hAnsi="Calibri" w:cs="Times New Roman"/>
          <w:i/>
          <w:iCs/>
          <w:color w:val="000000"/>
        </w:rPr>
        <w:t>W</w:t>
      </w:r>
      <w:r w:rsidRPr="001B6AA6">
        <w:rPr>
          <w:rFonts w:ascii="Calibri" w:eastAsia="Calibri" w:hAnsi="Calibri" w:cs="Times New Roman"/>
          <w:i/>
          <w:iCs/>
          <w:color w:val="000000"/>
          <w:vertAlign w:val="subscript"/>
        </w:rPr>
        <w:t xml:space="preserve"> i</w:t>
      </w:r>
      <w:r w:rsidRPr="001B6AA6">
        <w:rPr>
          <w:rFonts w:ascii="Calibri" w:eastAsia="Calibri" w:hAnsi="Calibri" w:cs="Times New Roman"/>
          <w:i/>
          <w:iCs/>
          <w:color w:val="000000"/>
        </w:rPr>
        <w:t xml:space="preserve"> =i/(n+1)</w:t>
      </w:r>
    </w:p>
    <w:p w:rsidR="001B6AA6" w:rsidRPr="001B6AA6" w:rsidRDefault="001B6AA6" w:rsidP="001B6AA6">
      <w:pPr>
        <w:spacing w:after="0" w:line="276" w:lineRule="auto"/>
        <w:ind w:firstLine="709"/>
        <w:jc w:val="center"/>
        <w:rPr>
          <w:rFonts w:ascii="Calibri" w:eastAsia="Calibri" w:hAnsi="Calibri" w:cs="Times New Roman"/>
          <w:color w:val="000000"/>
        </w:rPr>
      </w:pP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десь </w:t>
      </w:r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i 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– номер результата в вариационном ряду, </w:t>
      </w:r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n 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– объём испытаний. По значениям накопленных </w:t>
      </w:r>
      <w:proofErr w:type="spellStart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астостей</w:t>
      </w:r>
      <w:proofErr w:type="spellEnd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ходят соответствующие значения 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квантиля стандартного нормального </w:t>
      </w:r>
      <w:proofErr w:type="gramStart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распределения  </w:t>
      </w:r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z</w:t>
      </w:r>
      <w:proofErr w:type="gramEnd"/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(</w:t>
      </w:r>
      <w:proofErr w:type="spellStart"/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W</w:t>
      </w:r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vertAlign w:val="subscript"/>
          <w:lang w:eastAsia="ru-RU"/>
        </w:rPr>
        <w:t>i</w:t>
      </w:r>
      <w:proofErr w:type="spellEnd"/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)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Далее строят график в координатах </w:t>
      </w:r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</w:t>
      </w:r>
      <w:proofErr w:type="spellStart"/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val="en-US" w:eastAsia="ru-RU"/>
        </w:rPr>
        <w:t>i</w:t>
      </w:r>
      <w:proofErr w:type="spellEnd"/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 xml:space="preserve">по оси </w:t>
      </w:r>
      <w:proofErr w:type="gramStart"/>
      <w:r w:rsidRPr="001B6AA6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абсцисс</w:t>
      </w:r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,  z</w:t>
      </w:r>
      <w:proofErr w:type="gramEnd"/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– по оси ординат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Если значения </w:t>
      </w:r>
      <w:proofErr w:type="spellStart"/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</w:t>
      </w:r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i</w:t>
      </w:r>
      <w:proofErr w:type="spellEnd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являются квантилями нормального распределения, как и </w:t>
      </w:r>
      <w:proofErr w:type="gramStart"/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z(</w:t>
      </w:r>
      <w:proofErr w:type="gramEnd"/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W</w:t>
      </w:r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 xml:space="preserve"> i</w:t>
      </w:r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)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между ними должна быть линейная зависимость. Тогда, если точки на графике укладываются вдоль прямой линии лишь с небольшими отклонениями, то результаты испытаний достаточно хорошо описываются нормальным распределением. При больших отклонениях хотя бы некоторых точек от прямой распределение результатов испытаний нельзя считать соответствующим нормальному.</w:t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B6AA6" w:rsidRPr="001B6AA6" w:rsidRDefault="001B6AA6" w:rsidP="001B6AA6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ценка вида распределения по асимметрии и эксцессу</w:t>
      </w:r>
    </w:p>
    <w:p w:rsidR="001B6AA6" w:rsidRPr="001B6AA6" w:rsidRDefault="001B6AA6" w:rsidP="001B6AA6">
      <w:pPr>
        <w:spacing w:after="0" w:line="240" w:lineRule="auto"/>
        <w:ind w:left="786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симметрия показывает меру несимметричности кривой плотности реального распределения относительно 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рмального распределения. Эксцесс показывает меру вытянутости кривой плотности реального распределения относительно нормального распределения.</w:t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 асимметрии и эксцессу можно провести приближенную проверку нормальности распределения результатов испытаний. Асимметрию (А) и эксцесс (Е) рассчитывают так:</w:t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object w:dxaOrig="5500" w:dyaOrig="780">
          <v:shape id="_x0000_i1080" type="#_x0000_t75" style="width:275.4pt;height:39pt" o:ole="">
            <v:imagedata r:id="rId88" o:title=""/>
          </v:shape>
          <o:OLEObject Type="Embed" ProgID="Equation.DSMT4" ShapeID="_x0000_i1080" DrawAspect="Content" ObjectID="_1568636254" r:id="rId89"/>
        </w:object>
      </w:r>
    </w:p>
    <w:p w:rsidR="001B6AA6" w:rsidRPr="001B6AA6" w:rsidRDefault="001B6AA6" w:rsidP="001B6AA6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</w:t>
      </w:r>
      <w:proofErr w:type="spellStart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Excel</w:t>
      </w:r>
      <w:proofErr w:type="spellEnd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место этих формул можно использовать статистические функции СКОС (для расчета А) и ЭКСЦЕСС (для расчёта Е).</w:t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сперсии асимметрии и эксцесса рассчитывают так:</w:t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object w:dxaOrig="6060" w:dyaOrig="760">
          <v:shape id="_x0000_i1081" type="#_x0000_t75" style="width:303.6pt;height:37.8pt" o:ole="">
            <v:imagedata r:id="rId90" o:title=""/>
          </v:shape>
          <o:OLEObject Type="Embed" ProgID="Equation.DSMT4" ShapeID="_x0000_i1081" DrawAspect="Content" ObjectID="_1568636255" r:id="rId91"/>
        </w:objec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 </w:t>
      </w:r>
      <w:r w:rsidRPr="001B6AA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object w:dxaOrig="3500" w:dyaOrig="460">
          <v:shape id="_x0000_i1082" type="#_x0000_t75" style="width:175.2pt;height:23.4pt" o:ole="">
            <v:imagedata r:id="rId92" o:title=""/>
          </v:shape>
          <o:OLEObject Type="Embed" ProgID="Equation.DSMT4" ShapeID="_x0000_i1082" DrawAspect="Content" ObjectID="_1568636256" r:id="rId93"/>
        </w:objec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о результаты испытаний считают распределёнными нормально.</w:t>
      </w:r>
    </w:p>
    <w:p w:rsidR="001B6AA6" w:rsidRPr="001B6AA6" w:rsidRDefault="001B6AA6" w:rsidP="001B6AA6">
      <w:pPr>
        <w:spacing w:after="0" w:line="240" w:lineRule="auto"/>
        <w:ind w:left="32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keepNext/>
        <w:widowControl w:val="0"/>
        <w:autoSpaceDE w:val="0"/>
        <w:autoSpaceDN w:val="0"/>
        <w:adjustRightInd w:val="0"/>
        <w:spacing w:after="0" w:line="240" w:lineRule="auto"/>
        <w:ind w:firstLine="709"/>
        <w:outlineLvl w:val="2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bookmarkStart w:id="11" w:name="_Toc432342677"/>
      <w:bookmarkStart w:id="12" w:name="_Toc432342706"/>
      <w:bookmarkStart w:id="13" w:name="_Toc432342973"/>
      <w:bookmarkStart w:id="14" w:name="_Toc432343112"/>
      <w:bookmarkStart w:id="15" w:name="_Toc432343877"/>
      <w:r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3.</w:t>
      </w:r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2 Классический критерий χ</w:t>
      </w:r>
      <w:r w:rsidRPr="001B6AA6">
        <w:rPr>
          <w:rFonts w:ascii="Times New Roman" w:eastAsia="Times New Roman" w:hAnsi="Times New Roman" w:cs="Times New Roman"/>
          <w:b/>
          <w:sz w:val="24"/>
          <w:szCs w:val="20"/>
          <w:vertAlign w:val="superscript"/>
          <w:lang w:eastAsia="ru-RU"/>
        </w:rPr>
        <w:t xml:space="preserve">2 </w:t>
      </w:r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и модифицированный для проверки гипотезы нормальности распределения критерий χ</w:t>
      </w:r>
      <w:r w:rsidRPr="001B6AA6">
        <w:rPr>
          <w:rFonts w:ascii="Times New Roman" w:eastAsia="Times New Roman" w:hAnsi="Times New Roman" w:cs="Times New Roman"/>
          <w:b/>
          <w:sz w:val="24"/>
          <w:szCs w:val="20"/>
          <w:vertAlign w:val="superscript"/>
          <w:lang w:eastAsia="ru-RU"/>
        </w:rPr>
        <w:t>2</w:t>
      </w:r>
      <w:bookmarkEnd w:id="11"/>
      <w:bookmarkEnd w:id="12"/>
      <w:bookmarkEnd w:id="13"/>
      <w:bookmarkEnd w:id="14"/>
      <w:bookmarkEnd w:id="15"/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1) Традиционное применение критерия Пирсона включает в себя построение гистограммы. Вычисляется размах |</w:t>
      </w:r>
      <w:proofErr w:type="spellStart"/>
      <w:r w:rsidRPr="001B6AA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B6AA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r w:rsidRPr="001B6AA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B6AA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| вариационного ряда и образуем «</w:t>
      </w:r>
      <w:r w:rsidRPr="001B6AA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» равных интервалов шириной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 wp14:anchorId="4EC044AD" wp14:editId="41178806">
            <wp:extent cx="739140" cy="40386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40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 интервалов «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выбираем в зависимости от объема выборки. 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блиц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Рекомендуемые числа интервалов в зависимости от числа результатов измерений согласно ГОСТ Р 8.736-2011 ГСИ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4629"/>
        <w:gridCol w:w="4716"/>
      </w:tblGrid>
      <w:tr w:rsidR="001B6AA6" w:rsidRPr="001B6AA6" w:rsidTr="002755ED">
        <w:tc>
          <w:tcPr>
            <w:tcW w:w="4795" w:type="dxa"/>
            <w:hideMark/>
          </w:tcPr>
          <w:p w:rsidR="001B6AA6" w:rsidRPr="001B6AA6" w:rsidRDefault="001B6AA6" w:rsidP="001B6AA6">
            <w:pPr>
              <w:autoSpaceDE w:val="0"/>
              <w:autoSpaceDN w:val="0"/>
              <w:adjustRightInd w:val="0"/>
              <w:ind w:right="205" w:firstLine="5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результатов измерений </w:t>
            </w:r>
            <w:r w:rsidRPr="001B6AA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inline distT="0" distB="0" distL="0" distR="0" wp14:anchorId="3ECA2C97" wp14:editId="6D1D7199">
                      <wp:extent cx="123825" cy="147320"/>
                      <wp:effectExtent l="0" t="0" r="0" b="0"/>
                      <wp:docPr id="18" name="AutoShape 2262" descr="ГОСТ Р 8.736-2011 ГСИ. Измерения прямые многократные. Методы обработки результатов измерений. Основные положения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23825" cy="1473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E17329E" id="AutoShape 2262" o:spid="_x0000_s1026" alt="ГОСТ Р 8.736-2011 ГСИ. Измерения прямые многократные. Методы обработки результатов измерений. Основные положения" style="width:9.75pt;height:1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4842" w:type="dxa"/>
            <w:hideMark/>
          </w:tcPr>
          <w:p w:rsidR="001B6AA6" w:rsidRPr="001B6AA6" w:rsidRDefault="001B6AA6" w:rsidP="001B6AA6">
            <w:pPr>
              <w:autoSpaceDE w:val="0"/>
              <w:autoSpaceDN w:val="0"/>
              <w:adjustRightInd w:val="0"/>
              <w:ind w:right="205" w:firstLine="5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комендуемое число интервалов </w:t>
            </w:r>
            <w:r w:rsidRPr="001B6AA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inline distT="0" distB="0" distL="0" distR="0" wp14:anchorId="1D9BE522" wp14:editId="00B20838">
                      <wp:extent cx="116205" cy="123825"/>
                      <wp:effectExtent l="0" t="0" r="0" b="0"/>
                      <wp:docPr id="17" name="AutoShape 2263" descr="ГОСТ Р 8.736-2011 ГСИ. Измерения прямые многократные. Методы обработки результатов измерений. Основные положения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16205" cy="1238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6DF9475" id="AutoShape 2263" o:spid="_x0000_s1026" alt="ГОСТ Р 8.736-2011 ГСИ. Измерения прямые многократные. Методы обработки результатов измерений. Основные положения" style="width:9.15pt;height: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  <w:tr w:rsidR="001B6AA6" w:rsidRPr="001B6AA6" w:rsidTr="002755ED">
        <w:tc>
          <w:tcPr>
            <w:tcW w:w="4795" w:type="dxa"/>
            <w:hideMark/>
          </w:tcPr>
          <w:p w:rsidR="001B6AA6" w:rsidRPr="001B6AA6" w:rsidRDefault="001B6AA6" w:rsidP="001B6AA6">
            <w:pPr>
              <w:autoSpaceDE w:val="0"/>
              <w:autoSpaceDN w:val="0"/>
              <w:adjustRightInd w:val="0"/>
              <w:ind w:right="205" w:firstLine="5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-100</w:t>
            </w:r>
          </w:p>
        </w:tc>
        <w:tc>
          <w:tcPr>
            <w:tcW w:w="4842" w:type="dxa"/>
            <w:hideMark/>
          </w:tcPr>
          <w:p w:rsidR="001B6AA6" w:rsidRPr="001B6AA6" w:rsidRDefault="001B6AA6" w:rsidP="001B6AA6">
            <w:pPr>
              <w:autoSpaceDE w:val="0"/>
              <w:autoSpaceDN w:val="0"/>
              <w:adjustRightInd w:val="0"/>
              <w:ind w:right="205" w:firstLine="5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-9</w:t>
            </w:r>
          </w:p>
        </w:tc>
      </w:tr>
      <w:tr w:rsidR="001B6AA6" w:rsidRPr="001B6AA6" w:rsidTr="002755ED">
        <w:tc>
          <w:tcPr>
            <w:tcW w:w="4795" w:type="dxa"/>
            <w:hideMark/>
          </w:tcPr>
          <w:p w:rsidR="001B6AA6" w:rsidRPr="001B6AA6" w:rsidRDefault="001B6AA6" w:rsidP="001B6AA6">
            <w:pPr>
              <w:autoSpaceDE w:val="0"/>
              <w:autoSpaceDN w:val="0"/>
              <w:adjustRightInd w:val="0"/>
              <w:ind w:right="205" w:firstLine="5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-500</w:t>
            </w:r>
          </w:p>
        </w:tc>
        <w:tc>
          <w:tcPr>
            <w:tcW w:w="4842" w:type="dxa"/>
            <w:hideMark/>
          </w:tcPr>
          <w:p w:rsidR="001B6AA6" w:rsidRPr="001B6AA6" w:rsidRDefault="001B6AA6" w:rsidP="001B6AA6">
            <w:pPr>
              <w:autoSpaceDE w:val="0"/>
              <w:autoSpaceDN w:val="0"/>
              <w:adjustRightInd w:val="0"/>
              <w:ind w:right="205" w:firstLine="5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-12</w:t>
            </w:r>
          </w:p>
        </w:tc>
      </w:tr>
      <w:tr w:rsidR="001B6AA6" w:rsidRPr="001B6AA6" w:rsidTr="002755ED">
        <w:tc>
          <w:tcPr>
            <w:tcW w:w="4795" w:type="dxa"/>
            <w:hideMark/>
          </w:tcPr>
          <w:p w:rsidR="001B6AA6" w:rsidRPr="001B6AA6" w:rsidRDefault="001B6AA6" w:rsidP="001B6AA6">
            <w:pPr>
              <w:autoSpaceDE w:val="0"/>
              <w:autoSpaceDN w:val="0"/>
              <w:adjustRightInd w:val="0"/>
              <w:ind w:right="205" w:firstLine="5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0-1000</w:t>
            </w:r>
          </w:p>
        </w:tc>
        <w:tc>
          <w:tcPr>
            <w:tcW w:w="4842" w:type="dxa"/>
            <w:hideMark/>
          </w:tcPr>
          <w:p w:rsidR="001B6AA6" w:rsidRPr="001B6AA6" w:rsidRDefault="001B6AA6" w:rsidP="001B6AA6">
            <w:pPr>
              <w:autoSpaceDE w:val="0"/>
              <w:autoSpaceDN w:val="0"/>
              <w:adjustRightInd w:val="0"/>
              <w:ind w:right="205" w:firstLine="5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-16</w:t>
            </w:r>
          </w:p>
        </w:tc>
      </w:tr>
      <w:tr w:rsidR="001B6AA6" w:rsidRPr="001B6AA6" w:rsidTr="002755ED">
        <w:tc>
          <w:tcPr>
            <w:tcW w:w="4795" w:type="dxa"/>
            <w:hideMark/>
          </w:tcPr>
          <w:p w:rsidR="001B6AA6" w:rsidRPr="001B6AA6" w:rsidRDefault="001B6AA6" w:rsidP="001B6AA6">
            <w:pPr>
              <w:autoSpaceDE w:val="0"/>
              <w:autoSpaceDN w:val="0"/>
              <w:adjustRightInd w:val="0"/>
              <w:ind w:right="205" w:firstLine="5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0-10000</w:t>
            </w:r>
          </w:p>
        </w:tc>
        <w:tc>
          <w:tcPr>
            <w:tcW w:w="4842" w:type="dxa"/>
            <w:hideMark/>
          </w:tcPr>
          <w:p w:rsidR="001B6AA6" w:rsidRPr="001B6AA6" w:rsidRDefault="001B6AA6" w:rsidP="001B6AA6">
            <w:pPr>
              <w:autoSpaceDE w:val="0"/>
              <w:autoSpaceDN w:val="0"/>
              <w:adjustRightInd w:val="0"/>
              <w:ind w:right="205" w:firstLine="5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-22</w:t>
            </w:r>
          </w:p>
        </w:tc>
      </w:tr>
    </w:tbl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жно рекомендовать и формулу </w:t>
      </w:r>
      <w:proofErr w:type="spell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Стерджеса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определения минимального числа групп: 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8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r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 + 3,322</w:t>
      </w:r>
      <w:proofErr w:type="spellStart"/>
      <w:r w:rsidRPr="001B6AA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g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left="2124" w:right="205" w:firstLine="708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</w:p>
    <w:p w:rsidR="001B6AA6" w:rsidRPr="001B6AA6" w:rsidRDefault="001B6AA6" w:rsidP="001B6AA6">
      <w:pPr>
        <w:tabs>
          <w:tab w:val="left" w:pos="993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зультаты наблюдений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x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i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уппируем по интервалам, подсчитываем частоты </w:t>
      </w:r>
      <w:proofErr w:type="spellStart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m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j</w:t>
      </w:r>
      <w:proofErr w:type="spellEnd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личин </w:t>
      </w:r>
      <w:proofErr w:type="gramStart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x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i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</w:t>
      </w:r>
      <w:proofErr w:type="gramEnd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павших в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j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- </w:t>
      </w:r>
      <w:proofErr w:type="spellStart"/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тые</w:t>
      </w:r>
      <w:proofErr w:type="spellEnd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тервалы. Если внутрь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j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того интервала попало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т′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j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точек, а внутрь (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j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+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- того -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m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'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j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+1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чек, причем на границу этих интервалов попало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sym w:font="Symbol" w:char="F06E"/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очек выборки, то рекомендуется полагать следующее:</w:t>
      </w:r>
    </w:p>
    <w:p w:rsidR="001B6AA6" w:rsidRPr="001B6AA6" w:rsidRDefault="001B6AA6" w:rsidP="001B6AA6">
      <w:pPr>
        <w:autoSpaceDE w:val="0"/>
        <w:autoSpaceDN w:val="0"/>
        <w:adjustRightInd w:val="0"/>
        <w:spacing w:before="76" w:after="0" w:line="240" w:lineRule="auto"/>
        <w:ind w:right="205" w:firstLine="708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B6AA6">
        <w:rPr>
          <w:rFonts w:ascii="Times New Roman" w:eastAsia="Times New Roman" w:hAnsi="Times New Roman" w:cs="Times New Roman"/>
          <w:noProof/>
          <w:position w:val="-58"/>
          <w:sz w:val="24"/>
          <w:szCs w:val="24"/>
          <w:lang w:eastAsia="ru-RU"/>
        </w:rPr>
        <w:drawing>
          <wp:inline distT="0" distB="0" distL="0" distR="0" wp14:anchorId="48F20F08" wp14:editId="093772B6">
            <wp:extent cx="1043940" cy="815340"/>
            <wp:effectExtent l="19050" t="0" r="381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815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6AA6" w:rsidRPr="001B6AA6" w:rsidRDefault="001B6AA6" w:rsidP="001B6AA6">
      <w:pPr>
        <w:autoSpaceDE w:val="0"/>
        <w:autoSpaceDN w:val="0"/>
        <w:adjustRightInd w:val="0"/>
        <w:spacing w:before="76"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им образом, из точки на границе интервалов в смеж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ные интервалы относят по «1/2 точки». </w:t>
      </w:r>
    </w:p>
    <w:p w:rsidR="001B6AA6" w:rsidRPr="001B6AA6" w:rsidRDefault="001B6AA6" w:rsidP="001B6AA6">
      <w:pPr>
        <w:autoSpaceDE w:val="0"/>
        <w:autoSpaceDN w:val="0"/>
        <w:adjustRightInd w:val="0"/>
        <w:spacing w:before="76" w:after="0" w:line="240" w:lineRule="auto"/>
        <w:ind w:right="205"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ерез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x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'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j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-</w:t>
      </w:r>
      <w:proofErr w:type="gramStart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1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,</w:t>
      </w:r>
      <w:proofErr w:type="gramEnd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proofErr w:type="spellStart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x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j</w:t>
      </w:r>
      <w:proofErr w:type="spellEnd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' 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удем обозначать границы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j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- 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того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рвала (</w:t>
      </w:r>
      <w:r w:rsidRPr="001B6AA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=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, 2,…,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r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)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роим на первом чертеже гистограмму относительных частот, принимая высоту прямоугольников равной </w:t>
      </w:r>
      <w:r w:rsidRPr="001B6AA6">
        <w:rPr>
          <w:rFonts w:ascii="Calibri" w:eastAsia="Calibri" w:hAnsi="Calibri" w:cs="Times New Roman"/>
          <w:noProof/>
          <w:position w:val="-24"/>
          <w:lang w:eastAsia="ru-RU"/>
        </w:rPr>
        <w:drawing>
          <wp:inline distT="0" distB="0" distL="0" distR="0" wp14:anchorId="2F387607" wp14:editId="2414B014">
            <wp:extent cx="251460" cy="4191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этом площадь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j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того прямоугольника равна </w:t>
      </w:r>
      <w:r w:rsidRPr="001B6AA6">
        <w:rPr>
          <w:rFonts w:ascii="Calibri" w:eastAsia="Calibri" w:hAnsi="Calibri" w:cs="Times New Roman"/>
          <w:noProof/>
          <w:position w:val="-24"/>
          <w:lang w:eastAsia="ru-RU"/>
        </w:rPr>
        <w:drawing>
          <wp:inline distT="0" distB="0" distL="0" distR="0" wp14:anchorId="48B3B852" wp14:editId="31B2FF73">
            <wp:extent cx="647700" cy="4191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относительной частоте наблюдений, попавших в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j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proofErr w:type="spell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тый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тервал. 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лощадь гистограммы относительных частот равна сумме всех относительных частот, т. е. единице. Гистограмма выступает в роли эмпирической аппроксимации генерального распределения. 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зуальный анализ вида гистограммы помогает выдвинуть гипотезу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Н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о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 виде кривой </w:t>
      </w:r>
      <w:proofErr w:type="gramStart"/>
      <w:r w:rsidRPr="001B6AA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спределения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f</w:t>
      </w:r>
      <w:proofErr w:type="gramEnd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x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)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торой может быть описано эмпирическое распределение. 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этом </w:t>
      </w:r>
      <w:proofErr w:type="gram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ипотеза 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Н</w:t>
      </w:r>
      <w:r w:rsidRPr="001B6AA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о</w:t>
      </w:r>
      <w:proofErr w:type="gram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общем случае не дает численной информации о параметрах гипотетического распределения. 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b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качестве числовых характеристик распределения можно использовать значения, рассчитанные по методу «группированных данных». 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В «методе группированных данных» выборка объемом «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»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меняется группированной выборкой объемом «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r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из равноотстоящих вариант </w:t>
      </w:r>
      <w:r w:rsidRPr="001B6AA6">
        <w:rPr>
          <w:rFonts w:ascii="Calibri" w:eastAsia="Calibri" w:hAnsi="Calibri" w:cs="Times New Roman"/>
          <w:noProof/>
          <w:position w:val="-14"/>
          <w:lang w:eastAsia="ru-RU"/>
        </w:rPr>
        <w:drawing>
          <wp:inline distT="0" distB="0" distL="0" distR="0" wp14:anchorId="3AFEBA91" wp14:editId="594813B5">
            <wp:extent cx="175260" cy="24384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r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оличество</w:t>
      </w:r>
      <w:r w:rsidRPr="001B6AA6">
        <w:rPr>
          <w:rFonts w:ascii="Arial CYR" w:eastAsia="Times New Roman" w:hAnsi="Arial CYR" w:cs="Arial CYR"/>
          <w:sz w:val="24"/>
          <w:szCs w:val="24"/>
          <w:lang w:eastAsia="ru-RU"/>
        </w:rPr>
        <w:t xml:space="preserve"> 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интервалов, а </w:t>
      </w:r>
      <w:r w:rsidRPr="001B6AA6">
        <w:rPr>
          <w:rFonts w:ascii="Times New Roman CYR" w:eastAsia="Calibri" w:hAnsi="Times New Roman CYR" w:cs="Times New Roman CYR"/>
          <w:noProof/>
          <w:position w:val="-24"/>
          <w:lang w:eastAsia="ru-RU"/>
        </w:rPr>
        <w:drawing>
          <wp:inline distT="0" distB="0" distL="0" distR="0" wp14:anchorId="3D28E816" wp14:editId="655C6BF5">
            <wp:extent cx="914400" cy="4191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- середина </w:t>
      </w:r>
      <w:r w:rsidRPr="001B6AA6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j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- того интервала, называемая «представителем j– того интервала». 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Найдем </w:t>
      </w:r>
      <w:r w:rsidRPr="001B6AA6">
        <w:rPr>
          <w:rFonts w:ascii="Calibri" w:eastAsia="Calibri" w:hAnsi="Calibri" w:cs="Times New Roman"/>
          <w:noProof/>
          <w:position w:val="-4"/>
          <w:lang w:eastAsia="ru-RU"/>
        </w:rPr>
        <w:drawing>
          <wp:inline distT="0" distB="0" distL="0" distR="0" wp14:anchorId="25A67949" wp14:editId="7E87B2D8">
            <wp:extent cx="175260" cy="190500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и 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S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для полученной выборки по формулам: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1B6AA6">
        <w:rPr>
          <w:rFonts w:ascii="Times New Roman CYR" w:eastAsia="Times New Roman" w:hAnsi="Times New Roman CYR" w:cs="Times New Roman CYR"/>
          <w:position w:val="-36"/>
          <w:sz w:val="24"/>
          <w:szCs w:val="24"/>
          <w:lang w:eastAsia="ru-RU"/>
        </w:rPr>
        <w:object w:dxaOrig="1680" w:dyaOrig="820">
          <v:shape id="_x0000_i1083" type="#_x0000_t75" style="width:84pt;height:40.8pt" o:ole="">
            <v:imagedata r:id="rId101" o:title=""/>
          </v:shape>
          <o:OLEObject Type="Embed" ProgID="Equation.DSMT4" ShapeID="_x0000_i1083" DrawAspect="Content" ObjectID="_1568636257" r:id="rId102"/>
        </w:objec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,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1B6AA6">
        <w:rPr>
          <w:rFonts w:ascii="Times New Roman CYR" w:eastAsia="Times New Roman" w:hAnsi="Times New Roman CYR" w:cs="Times New Roman CYR"/>
          <w:position w:val="-38"/>
          <w:sz w:val="24"/>
          <w:szCs w:val="24"/>
          <w:lang w:eastAsia="ru-RU"/>
        </w:rPr>
        <w:object w:dxaOrig="3040" w:dyaOrig="900">
          <v:shape id="_x0000_i1084" type="#_x0000_t75" style="width:151.8pt;height:45pt" o:ole="">
            <v:imagedata r:id="rId103" o:title=""/>
          </v:shape>
          <o:OLEObject Type="Embed" ProgID="Equation.DSMT4" ShapeID="_x0000_i1084" DrawAspect="Content" ObjectID="_1568636258" r:id="rId104"/>
        </w:objec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Т.е.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чет оценок параметров производится по </w:t>
      </w:r>
      <w:proofErr w:type="gramStart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руппированным  данным</w:t>
      </w:r>
      <w:proofErr w:type="gram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</w:pP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Добавим, что методом «группированных данных» часто пользуются для нахождения оценок </w:t>
      </w:r>
      <w:r w:rsidRPr="001B6AA6">
        <w:rPr>
          <w:rFonts w:ascii="Calibri" w:eastAsia="Calibri" w:hAnsi="Calibri" w:cs="Times New Roman"/>
          <w:noProof/>
          <w:position w:val="-4"/>
          <w:lang w:eastAsia="ru-RU"/>
        </w:rPr>
        <w:drawing>
          <wp:inline distT="0" distB="0" distL="0" distR="0" wp14:anchorId="36E4F3B1" wp14:editId="0865A472">
            <wp:extent cx="175260" cy="1905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 xml:space="preserve">, </w:t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val="en-US" w:eastAsia="ru-RU"/>
        </w:rPr>
        <w:t>S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при достаточно большой выборке </w:t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>(п &gt;50).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Используя группированную выборку (объемом </w:t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 xml:space="preserve">r 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значений </w:t>
      </w:r>
      <w:r w:rsidRPr="001B6AA6">
        <w:rPr>
          <w:rFonts w:ascii="Calibri" w:eastAsia="Calibri" w:hAnsi="Calibri" w:cs="Times New Roman"/>
          <w:noProof/>
          <w:position w:val="-14"/>
          <w:lang w:eastAsia="ru-RU"/>
        </w:rPr>
        <w:drawing>
          <wp:inline distT="0" distB="0" distL="0" distR="0" wp14:anchorId="3E626668" wp14:editId="5FFF7813">
            <wp:extent cx="228600" cy="2667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 xml:space="preserve">), 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строим на втором чертеже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эмпирическую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функцию распределения </w:t>
      </w:r>
      <w:proofErr w:type="spellStart"/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>F</w:t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vertAlign w:val="subscript"/>
          <w:lang w:eastAsia="ru-RU"/>
        </w:rPr>
        <w:t>э</w:t>
      </w:r>
      <w:proofErr w:type="spellEnd"/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>(</w:t>
      </w:r>
      <w:r w:rsidRPr="001B6AA6">
        <w:rPr>
          <w:rFonts w:ascii="Calibri" w:eastAsia="Calibri" w:hAnsi="Calibri" w:cs="Times New Roman"/>
          <w:i/>
          <w:noProof/>
          <w:position w:val="-14"/>
          <w:lang w:eastAsia="ru-RU"/>
        </w:rPr>
        <w:drawing>
          <wp:inline distT="0" distB="0" distL="0" distR="0" wp14:anchorId="66AE5800" wp14:editId="4972F5CE">
            <wp:extent cx="228600" cy="2667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>)</w:t>
      </w:r>
      <w:r w:rsidRPr="001B6AA6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.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Значения</w:t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 xml:space="preserve"> </w:t>
      </w:r>
      <w:proofErr w:type="spellStart"/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>F</w:t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vertAlign w:val="subscript"/>
          <w:lang w:eastAsia="ru-RU"/>
        </w:rPr>
        <w:t>э</w:t>
      </w:r>
      <w:proofErr w:type="spellEnd"/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>(</w:t>
      </w:r>
      <w:r w:rsidRPr="001B6AA6">
        <w:rPr>
          <w:rFonts w:ascii="Calibri" w:eastAsia="Calibri" w:hAnsi="Calibri" w:cs="Times New Roman"/>
          <w:i/>
          <w:noProof/>
          <w:position w:val="-14"/>
          <w:lang w:eastAsia="ru-RU"/>
        </w:rPr>
        <w:drawing>
          <wp:inline distT="0" distB="0" distL="0" distR="0" wp14:anchorId="5A4CB8B3" wp14:editId="4C569533">
            <wp:extent cx="228600" cy="2667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 xml:space="preserve">)  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в точках, соответствующих середине </w:t>
      </w:r>
      <w:r w:rsidRPr="001B6AA6">
        <w:rPr>
          <w:rFonts w:ascii="Times New Roman CYR" w:eastAsia="Times New Roman" w:hAnsi="Times New Roman CYR" w:cs="Times New Roman CYR"/>
          <w:i/>
          <w:sz w:val="24"/>
          <w:szCs w:val="24"/>
          <w:lang w:eastAsia="ru-RU"/>
        </w:rPr>
        <w:t>j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-того интервала, вычисляем по формуле</w:t>
      </w:r>
    </w:p>
    <w:p w:rsidR="001B6AA6" w:rsidRPr="001B6AA6" w:rsidRDefault="001B6AA6" w:rsidP="001B6AA6">
      <w:pPr>
        <w:tabs>
          <w:tab w:val="left" w:pos="5884"/>
        </w:tabs>
        <w:autoSpaceDE w:val="0"/>
        <w:autoSpaceDN w:val="0"/>
        <w:adjustRightInd w:val="0"/>
        <w:spacing w:after="0" w:line="240" w:lineRule="auto"/>
        <w:ind w:right="204" w:firstLine="709"/>
        <w:jc w:val="center"/>
        <w:rPr>
          <w:rFonts w:ascii="Times New Roman CYR" w:eastAsia="Times New Roman" w:hAnsi="Times New Roman CYR" w:cs="Times New Roman CYR"/>
          <w:iCs/>
          <w:sz w:val="24"/>
          <w:szCs w:val="24"/>
          <w:lang w:eastAsia="ru-RU"/>
        </w:rPr>
      </w:pPr>
      <w:r w:rsidRPr="001B6AA6">
        <w:rPr>
          <w:rFonts w:ascii="Calibri" w:eastAsia="Calibri" w:hAnsi="Calibri" w:cs="Times New Roman"/>
          <w:lang w:val="en-US" w:eastAsia="ru-RU"/>
        </w:rPr>
        <w:object w:dxaOrig="6160" w:dyaOrig="800">
          <v:shape id="_x0000_i1085" type="#_x0000_t75" style="width:295.8pt;height:38.4pt" o:ole="">
            <v:imagedata r:id="rId106" o:title=""/>
          </v:shape>
          <o:OLEObject Type="Embed" ProgID="Equation.3" ShapeID="_x0000_i1085" DrawAspect="Content" ObjectID="_1568636259" r:id="rId107"/>
        </w:object>
      </w:r>
    </w:p>
    <w:p w:rsidR="001B6AA6" w:rsidRPr="001B6AA6" w:rsidRDefault="001B6AA6" w:rsidP="001B6AA6">
      <w:pPr>
        <w:tabs>
          <w:tab w:val="left" w:pos="5884"/>
        </w:tabs>
        <w:autoSpaceDE w:val="0"/>
        <w:autoSpaceDN w:val="0"/>
        <w:adjustRightInd w:val="0"/>
        <w:spacing w:after="0" w:line="240" w:lineRule="auto"/>
        <w:ind w:right="205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т. е. рассматриваем их как сумму относительных частот </w:t>
      </w:r>
      <w:r w:rsidRPr="001B6AA6">
        <w:rPr>
          <w:rFonts w:ascii="Calibri" w:eastAsia="Calibri" w:hAnsi="Calibri" w:cs="Times New Roman"/>
          <w:noProof/>
          <w:position w:val="-24"/>
          <w:lang w:eastAsia="ru-RU"/>
        </w:rPr>
        <w:drawing>
          <wp:inline distT="0" distB="0" distL="0" distR="0" wp14:anchorId="30A6AE21" wp14:editId="0572F159">
            <wp:extent cx="251460" cy="419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 CYR" w:eastAsia="Times New Roman" w:hAnsi="Times New Roman CYR" w:cs="Times New Roman CYR"/>
          <w:position w:val="-24"/>
          <w:sz w:val="24"/>
          <w:szCs w:val="24"/>
          <w:lang w:eastAsia="ru-RU"/>
        </w:rPr>
        <w:t xml:space="preserve"> 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попадания </w:t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 xml:space="preserve">Х 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в интервалы, предшествующие </w:t>
      </w:r>
      <w:r w:rsidRPr="001B6AA6">
        <w:rPr>
          <w:rFonts w:ascii="Times New Roman" w:eastAsia="Calibri" w:hAnsi="Times New Roman" w:cs="Times New Roman"/>
          <w:noProof/>
          <w:position w:val="-14"/>
          <w:lang w:eastAsia="ru-RU"/>
        </w:rPr>
        <w:drawing>
          <wp:inline distT="0" distB="0" distL="0" distR="0" wp14:anchorId="25A19024" wp14:editId="42238062">
            <wp:extent cx="175260" cy="243840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 CYR" w:eastAsia="Times New Roman" w:hAnsi="Times New Roman CYR" w:cs="Times New Roman CYR"/>
          <w:iCs/>
          <w:sz w:val="24"/>
          <w:szCs w:val="24"/>
          <w:lang w:eastAsia="ru-RU"/>
        </w:rPr>
        <w:t>.</w:t>
      </w:r>
      <w:r w:rsidRPr="001B6AA6"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  <w:t xml:space="preserve"> </w:t>
      </w:r>
    </w:p>
    <w:p w:rsidR="001B6AA6" w:rsidRPr="001B6AA6" w:rsidRDefault="001B6AA6" w:rsidP="001B6AA6">
      <w:pPr>
        <w:tabs>
          <w:tab w:val="left" w:pos="5884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 CYR" w:eastAsia="Times New Roman" w:hAnsi="Times New Roman CYR" w:cs="Times New Roman CYR"/>
          <w:i/>
          <w:iCs/>
          <w:sz w:val="24"/>
          <w:szCs w:val="24"/>
          <w:lang w:eastAsia="ru-RU"/>
        </w:rPr>
      </w:pP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Получаем ступенчатую функцию, скачки которой происходят в точках </w:t>
      </w:r>
      <w:r w:rsidRPr="001B6AA6">
        <w:rPr>
          <w:rFonts w:ascii="Times New Roman" w:eastAsia="Calibri" w:hAnsi="Times New Roman" w:cs="Times New Roman"/>
          <w:noProof/>
          <w:position w:val="-14"/>
          <w:lang w:eastAsia="ru-RU"/>
        </w:rPr>
        <w:drawing>
          <wp:inline distT="0" distB="0" distL="0" distR="0" wp14:anchorId="6700F821" wp14:editId="2B3C0399">
            <wp:extent cx="175260" cy="243840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ходим к </w:t>
      </w:r>
      <w:r w:rsidRPr="001B6AA6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нормированным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центрированным случайным величинам: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center"/>
        <w:rPr>
          <w:rFonts w:ascii="Arial CYR" w:eastAsia="Times New Roman" w:hAnsi="Arial CYR" w:cs="Arial CYR"/>
          <w:position w:val="-24"/>
          <w:sz w:val="24"/>
          <w:szCs w:val="24"/>
          <w:lang w:eastAsia="ru-RU"/>
        </w:rPr>
      </w:pPr>
      <w:r w:rsidRPr="001B6AA6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3862D6DB" wp14:editId="42D953F8">
            <wp:extent cx="891540" cy="434340"/>
            <wp:effectExtent l="1905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434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которых табулируются значения функции распределения и плотности вероятностей.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выдвинутой гипотезы о плотности вероятностей (функции распределения) определяем теоретические вероятности попадания опытных данных в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j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тый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тервал. Для этого вычисляем значения </w:t>
      </w:r>
      <w:proofErr w:type="spellStart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p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j</w:t>
      </w:r>
      <w:proofErr w:type="spellEnd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. </w:t>
      </w:r>
    </w:p>
    <w:p w:rsidR="001B6AA6" w:rsidRPr="001B6AA6" w:rsidRDefault="001B6AA6" w:rsidP="001B6AA6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ем меру расхождения эмпирического (статистического) и предложенного гипотетического распределений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center"/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</w:pPr>
      <w:r w:rsidRPr="001B6AA6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267724B7" wp14:editId="43C84F3B">
            <wp:extent cx="1356360" cy="495300"/>
            <wp:effectExtent l="0" t="0" r="0" b="0"/>
            <wp:docPr id="1024" name="Рисунок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36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он распределения, определенной таким образом случайной величины χ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eastAsia="ru-RU"/>
        </w:rPr>
        <w:t>2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→ ∞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 зависит от параметров закона распределения случайной величины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Х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именно такими мерами расхождения и пользуются в математической статистике), а определяется только числом степеней свободы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k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в предположении о справедливости гипотезы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Н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о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ет χ</w:t>
      </w:r>
      <w:r w:rsidRPr="001B6AA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распределению, зависящему от числа степеней свободы «</w:t>
      </w:r>
      <w:r w:rsidRPr="001B6AA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».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применении критерия согласия Пирсона важен правильный подсчет числа степеней свободы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k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.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параметры гипотетического закона </w:t>
      </w:r>
      <w:proofErr w:type="gram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ределения  известны</w:t>
      </w:r>
      <w:proofErr w:type="gram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k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=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–1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.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этом случае число наложенных связей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* =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,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.к. сумма наблюденных относительных частот равна 1. Эта наложенная связь существует при применении критерия согласия Пирсона всегда. 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аще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аметров распределения устанавливают по выборочным знач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иям.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этому из общего числа разрядов следует дополнительно вычесть число наложенных таким образом связей, т.е.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</w:t>
      </w:r>
      <w:proofErr w:type="gramStart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*  =</w:t>
      </w:r>
      <w:proofErr w:type="gramEnd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+ 1,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k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=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r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–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- 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l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проверки гипотезы зададимся уровнем значимости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α,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торая равна вероятности того, что при справедливости нулевой гипотезы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Н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0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 теоретической плотности вероятности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f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(х)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блюденная мера расхождения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χ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eastAsia="ru-RU"/>
        </w:rPr>
        <w:t>2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за счет случайных факторов</w:t>
      </w:r>
      <w:r w:rsidRPr="001B6AA6">
        <w:rPr>
          <w:rFonts w:ascii="Arial Narrow" w:eastAsia="Times New Roman" w:hAnsi="Arial Narrow" w:cs="Arial Narrow"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т значение больше критического значения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χ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eastAsia="ru-RU"/>
        </w:rPr>
        <w:t>2</w:t>
      </w:r>
      <w:proofErr w:type="gramStart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КР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</w:t>
      </w:r>
      <w:proofErr w:type="gramEnd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α,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k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)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данных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α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k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: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center"/>
        <w:rPr>
          <w:rFonts w:ascii="Arial CYR" w:eastAsia="Times New Roman" w:hAnsi="Arial CYR" w:cs="Arial CYR"/>
          <w:sz w:val="24"/>
          <w:szCs w:val="24"/>
          <w:lang w:eastAsia="ru-RU"/>
        </w:rPr>
      </w:pPr>
      <w:r w:rsidRPr="001B6AA6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76946099" wp14:editId="354AC971">
            <wp:extent cx="1501140" cy="228600"/>
            <wp:effectExtent l="19050" t="0" r="0" b="0"/>
            <wp:docPr id="1025" name="Рисунок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ем правостороннюю критическую область. Если наблюденное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χ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eastAsia="ru-RU"/>
        </w:rPr>
        <w:t xml:space="preserve">2 </w:t>
      </w:r>
      <w:proofErr w:type="gram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&lt;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χ</w:t>
      </w:r>
      <w:proofErr w:type="gramEnd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eastAsia="ru-RU"/>
        </w:rPr>
        <w:t>2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р(α,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k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),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 нет основания отвергать нулевую гипотезу. Если наблюденное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χ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eastAsia="ru-RU"/>
        </w:rPr>
        <w:t xml:space="preserve">2 </w:t>
      </w:r>
      <w:r w:rsidRPr="001B6AA6">
        <w:rPr>
          <w:rFonts w:ascii="Calibri" w:eastAsia="Calibri" w:hAnsi="Calibri" w:cs="Times New Roman"/>
          <w:noProof/>
          <w:position w:val="-4"/>
          <w:lang w:eastAsia="ru-RU"/>
        </w:rPr>
        <w:drawing>
          <wp:inline distT="0" distB="0" distL="0" distR="0" wp14:anchorId="111EB145" wp14:editId="618366E7">
            <wp:extent cx="129540" cy="152400"/>
            <wp:effectExtent l="19050" t="0" r="3810" b="0"/>
            <wp:docPr id="1026" name="Рисунок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χ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eastAsia="ru-RU"/>
        </w:rPr>
        <w:t>2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р(α,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k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),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нулевая гипотеза отвергается и следует выдвинуть гипотезу о другом виде теоретического распределения. </w:t>
      </w:r>
    </w:p>
    <w:p w:rsidR="001B6AA6" w:rsidRPr="001B6AA6" w:rsidRDefault="001B6AA6" w:rsidP="001B6AA6">
      <w:pPr>
        <w:spacing w:after="0" w:line="240" w:lineRule="auto"/>
        <w:ind w:right="20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326"/>
        <w:jc w:val="both"/>
        <w:rPr>
          <w:rFonts w:ascii="Times New Roman CYR" w:eastAsia="Times New Roman" w:hAnsi="Times New Roman CYR" w:cs="Times New Roman CYR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бы графически проверить гипотезу о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оретическом распределении, нанесем на первый чертеж с гистограммой точки 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(</w:t>
      </w:r>
      <w:r w:rsidRPr="001B6AA6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 wp14:anchorId="090F86A9" wp14:editId="33ADB399">
            <wp:extent cx="175260" cy="243840"/>
            <wp:effectExtent l="19050" t="0" r="0" b="0"/>
            <wp:docPr id="1027" name="Рисунок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; </w:t>
      </w:r>
      <w:proofErr w:type="spellStart"/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p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ru-RU"/>
        </w:rPr>
        <w:t>j</w:t>
      </w:r>
      <w:proofErr w:type="spellEnd"/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/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h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),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 на второй чертеж с эмпирической функцией распределения – точки </w:t>
      </w:r>
      <w:r w:rsidRPr="001B6AA6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 wp14:anchorId="29CFC2E2" wp14:editId="22742AD3">
            <wp:extent cx="175260" cy="243840"/>
            <wp:effectExtent l="19050" t="0" r="0" b="0"/>
            <wp:docPr id="1028" name="Рисунок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F(</w:t>
      </w:r>
      <w:r w:rsidRPr="001B6AA6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 wp14:anchorId="5D9BA882" wp14:editId="379C647C">
            <wp:extent cx="175260" cy="243840"/>
            <wp:effectExtent l="19050" t="0" r="0" b="0"/>
            <wp:docPr id="1029" name="Рисунок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)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соединим их плавными линиями. 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того, чтобы подобрать плотность нормального распределения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left="2124" w:right="205"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b/>
          <w:position w:val="-32"/>
          <w:sz w:val="24"/>
          <w:szCs w:val="24"/>
          <w:lang w:eastAsia="ru-RU"/>
        </w:rPr>
        <w:object w:dxaOrig="2260" w:dyaOrig="840">
          <v:shape id="_x0000_i1086" type="#_x0000_t75" style="width:112.8pt;height:42pt" o:ole="">
            <v:imagedata r:id="rId114" o:title=""/>
          </v:shape>
          <o:OLEObject Type="Embed" ProgID="Equation.DSMT4" ShapeID="_x0000_i1086" DrawAspect="Content" ObjectID="_1568636260" r:id="rId115"/>
        </w:objec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B6AA6" w:rsidRPr="001B6AA6" w:rsidRDefault="001B6AA6" w:rsidP="001B6AA6">
      <w:pPr>
        <w:tabs>
          <w:tab w:val="center" w:pos="0"/>
          <w:tab w:val="center" w:pos="2644"/>
        </w:tabs>
        <w:autoSpaceDE w:val="0"/>
        <w:autoSpaceDN w:val="0"/>
        <w:adjustRightInd w:val="0"/>
        <w:spacing w:after="0" w:line="240" w:lineRule="auto"/>
        <w:ind w:right="205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ует принять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ab/>
      </w:r>
      <w:proofErr w:type="spellStart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х</w:t>
      </w:r>
      <w:proofErr w:type="spellEnd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= </w:t>
      </w:r>
      <w:r w:rsidRPr="001B6AA6">
        <w:rPr>
          <w:rFonts w:ascii="Times New Roman CYR" w:eastAsia="Times New Roman" w:hAnsi="Times New Roman CYR" w:cs="Times New Roman CYR"/>
          <w:noProof/>
          <w:position w:val="-4"/>
          <w:sz w:val="24"/>
          <w:szCs w:val="24"/>
          <w:lang w:eastAsia="ru-RU"/>
        </w:rPr>
        <w:drawing>
          <wp:inline distT="0" distB="0" distL="0" distR="0" wp14:anchorId="05C7BA0C" wp14:editId="5A391F65">
            <wp:extent cx="175260" cy="190500"/>
            <wp:effectExtent l="19050" t="0" r="0" b="0"/>
            <wp:docPr id="1030" name="Рисунок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; </w:t>
      </w:r>
      <w:r w:rsidRPr="001B6AA6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ru-RU"/>
        </w:rPr>
        <w:drawing>
          <wp:inline distT="0" distB="0" distL="0" distR="0" wp14:anchorId="5C765901" wp14:editId="43416A1B">
            <wp:extent cx="190500" cy="228600"/>
            <wp:effectExtent l="0" t="0" r="0" b="0"/>
            <wp:docPr id="1031" name="Рисунок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=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;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олученные по методу максимального правдоподобия и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* = 3 – число наложенных связей, при этом вероятность попадания в </w:t>
      </w:r>
      <w:proofErr w:type="spellStart"/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тый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тервал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left="2124" w:right="205"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F90797B" wp14:editId="24913E33">
            <wp:extent cx="2217420" cy="518160"/>
            <wp:effectExtent l="19050" t="0" r="0" b="0"/>
            <wp:docPr id="1032" name="Рисунок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1B6AA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 wp14:anchorId="730BEE2F" wp14:editId="2BBD821A">
            <wp:extent cx="838200" cy="434340"/>
            <wp:effectExtent l="0" t="0" r="0" b="0"/>
            <wp:docPr id="1033" name="Рисунок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34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начение функции Лапласа для нормированной величины </w:t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x</w:t>
      </w:r>
      <w:proofErr w:type="spellStart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jн</w:t>
      </w:r>
      <w:proofErr w:type="spellEnd"/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=</w:t>
      </w:r>
      <w:r w:rsidRPr="001B6AA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 wp14:anchorId="2034F132" wp14:editId="2A15C529">
            <wp:extent cx="472440" cy="434340"/>
            <wp:effectExtent l="0" t="0" r="3810" b="0"/>
            <wp:docPr id="1034" name="Рисунок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434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AA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Рассмотрим модифицированный критерий согласия хи-квадрат, улучшенный специально для проверки нормальности. </w:t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араметры распределения </w:t>
      </w:r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цениваются по </w:t>
      </w:r>
      <w:proofErr w:type="spellStart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группированной</w:t>
      </w:r>
      <w:proofErr w:type="spellEnd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gramStart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ыборке  в</w:t>
      </w:r>
      <w:proofErr w:type="gramEnd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отличие от классического критерия χ</w:t>
      </w:r>
      <w:r w:rsidRPr="001B6AA6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лее выборка разбивается </w:t>
      </w:r>
      <w:r w:rsidRPr="001B6AA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на </w:t>
      </w:r>
      <w:r w:rsidRPr="001B6AA6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 w:eastAsia="ru-RU"/>
        </w:rPr>
        <w:t>k</w:t>
      </w:r>
      <w:r w:rsidRPr="001B6AA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равновероятных интервалов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так, чтобы вероятность попадания в каждый из них была одинакова (</w:t>
      </w:r>
      <w:proofErr w:type="spellStart"/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p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i</w:t>
      </w:r>
      <w:proofErr w:type="spellEnd"/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= 1/</w:t>
      </w:r>
      <w:proofErr w:type="gramStart"/>
      <w:r w:rsidRPr="001B6AA6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k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=</w:t>
      </w:r>
      <w:proofErr w:type="gram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const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). Статистика критерия рассчитывается по формуле</w:t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939" w:dyaOrig="780">
          <v:shape id="_x0000_i1087" type="#_x0000_t75" style="width:97.2pt;height:39pt" o:ole="">
            <v:imagedata r:id="rId120" o:title=""/>
          </v:shape>
          <o:OLEObject Type="Embed" ProgID="Equation.DSMT4" ShapeID="_x0000_i1087" DrawAspect="Content" ObjectID="_1568636261" r:id="rId121"/>
        </w:objec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1B6AA6" w:rsidRPr="001B6AA6" w:rsidRDefault="001B6AA6" w:rsidP="001B6AA6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— объем выборки; </w:t>
      </w:r>
      <w:proofErr w:type="spellStart"/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i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— количество членов выборки, попавшее в </w:t>
      </w:r>
      <w:proofErr w:type="spellStart"/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й интервал. </w:t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аницы интервалов определяются как </w:t>
      </w:r>
      <w:r w:rsidRPr="001B6AA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920" w:dyaOrig="400">
          <v:shape id="_x0000_i1088" type="#_x0000_t75" style="width:46.2pt;height:19.8pt" o:ole="">
            <v:imagedata r:id="rId122" o:title=""/>
          </v:shape>
          <o:OLEObject Type="Embed" ProgID="Equation.DSMT4" ShapeID="_x0000_i1088" DrawAspect="Content" ObjectID="_1568636262" r:id="rId123"/>
        </w:objec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Значения коэффициентов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ведены в табл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1B6AA6" w:rsidRPr="001B6AA6" w:rsidRDefault="001B6AA6" w:rsidP="001B6AA6">
      <w:pPr>
        <w:keepNext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Таблиц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</w:p>
    <w:p w:rsidR="001B6AA6" w:rsidRPr="001B6AA6" w:rsidRDefault="001B6AA6" w:rsidP="001B6AA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20398000" wp14:editId="58F04C20">
            <wp:extent cx="6021091" cy="2904132"/>
            <wp:effectExtent l="0" t="0" r="0" b="0"/>
            <wp:docPr id="1035" name="Рисунок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6028813" cy="2907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ует учесть, что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1B6AA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–∞ и </w:t>
      </w:r>
      <w:proofErr w:type="spellStart"/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c</w:t>
      </w:r>
      <w:r w:rsidRPr="001B6AA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k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∞. Так как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</w:t>
      </w:r>
      <w:proofErr w:type="spellStart"/>
      <w:r w:rsidRPr="001B6AA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i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мметричны относительно нуля, то недостающие значения можно найти из соотношений </w:t>
      </w:r>
    </w:p>
    <w:p w:rsidR="001B6AA6" w:rsidRPr="001B6AA6" w:rsidRDefault="001B6AA6" w:rsidP="001B6AA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15A55672" wp14:editId="02F21FB2">
            <wp:extent cx="4796725" cy="924086"/>
            <wp:effectExtent l="0" t="0" r="0" b="0"/>
            <wp:docPr id="1036" name="Рисунок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860796" cy="936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</w:t>
      </w:r>
      <w:r w:rsidRPr="001B6AA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320" w:dyaOrig="420">
          <v:shape id="_x0000_i1089" type="#_x0000_t75" style="width:66pt;height:21pt" o:ole="">
            <v:imagedata r:id="rId126" o:title=""/>
          </v:shape>
          <o:OLEObject Type="Embed" ProgID="Equation.DSMT4" ShapeID="_x0000_i1089" DrawAspect="Content" ObjectID="_1568636263" r:id="rId127"/>
        </w:objec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1B6AA6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720" w:dyaOrig="380">
          <v:shape id="_x0000_i1090" type="#_x0000_t75" style="width:36pt;height:19.2pt" o:ole="">
            <v:imagedata r:id="rId128" o:title=""/>
          </v:shape>
          <o:OLEObject Type="Embed" ProgID="Equation.DSMT4" ShapeID="_x0000_i1090" DrawAspect="Content" ObjectID="_1568636264" r:id="rId129"/>
        </w:objec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ритическое значение статистики критерия на уровне значимости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α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гипотеза нормальности отклоняется. Критические значения </w:t>
      </w:r>
      <w:r w:rsidRPr="001B6AA6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720" w:dyaOrig="380">
          <v:shape id="_x0000_i1091" type="#_x0000_t75" style="width:36pt;height:19.2pt" o:ole="">
            <v:imagedata r:id="rId128" o:title=""/>
          </v:shape>
          <o:OLEObject Type="Embed" ProgID="Equation.DSMT4" ShapeID="_x0000_i1091" DrawAspect="Content" ObjectID="_1568636265" r:id="rId130"/>
        </w:objec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ведены в табл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keepNext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keepNext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блиц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</w:p>
    <w:p w:rsidR="001B6AA6" w:rsidRPr="001B6AA6" w:rsidRDefault="001B6AA6" w:rsidP="001B6AA6">
      <w:pPr>
        <w:tabs>
          <w:tab w:val="left" w:pos="62"/>
        </w:tabs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1B6AA6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1DB69FB2" wp14:editId="021933B5">
            <wp:extent cx="5261675" cy="2308226"/>
            <wp:effectExtent l="0" t="0" r="0" b="0"/>
            <wp:docPr id="1037" name="Рисунок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270913" cy="2312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keepNext/>
        <w:widowControl w:val="0"/>
        <w:autoSpaceDE w:val="0"/>
        <w:autoSpaceDN w:val="0"/>
        <w:adjustRightInd w:val="0"/>
        <w:spacing w:after="0" w:line="240" w:lineRule="auto"/>
        <w:ind w:firstLine="709"/>
        <w:outlineLvl w:val="2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bookmarkStart w:id="16" w:name="_Toc432342678"/>
      <w:bookmarkStart w:id="17" w:name="_Toc432342707"/>
      <w:bookmarkStart w:id="18" w:name="_Toc432342974"/>
      <w:bookmarkStart w:id="19" w:name="_Toc432343113"/>
      <w:bookmarkStart w:id="20" w:name="_Toc432343878"/>
      <w:r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3.</w:t>
      </w:r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3 Критерий согласия Колмогорова-Смирнова для нормального распределения</w:t>
      </w:r>
      <w:bookmarkEnd w:id="16"/>
      <w:bookmarkEnd w:id="17"/>
      <w:bookmarkEnd w:id="18"/>
      <w:bookmarkEnd w:id="19"/>
      <w:bookmarkEnd w:id="20"/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чет производится по </w:t>
      </w:r>
      <w:proofErr w:type="spellStart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группированным</w:t>
      </w:r>
      <w:proofErr w:type="spellEnd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данным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 этом случае значения эмпирической функции распределения </w:t>
      </w:r>
      <w:proofErr w:type="spell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F</w:t>
      </w:r>
      <w:r w:rsidRPr="001B6AA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n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x) вычисляются как 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1BE1482D" wp14:editId="2C9A9A47">
            <wp:extent cx="3957122" cy="1007390"/>
            <wp:effectExtent l="0" t="0" r="0" b="0"/>
            <wp:docPr id="1038" name="Рисунок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966552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проверки нулевой </w:t>
      </w:r>
      <w:proofErr w:type="gram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ипотезы 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H</w:t>
      </w:r>
      <w:proofErr w:type="gramEnd"/>
      <w:r w:rsidRPr="001B6AA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0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proofErr w:type="spellStart"/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F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n</w:t>
      </w:r>
      <w:proofErr w:type="spellEnd"/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(x) = Ф(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)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Ф(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1B6A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)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олностью определенная (с точностью до параметров) теоретическая функция распределения, рассматривается расстояние между эмпирической и теоретической функциями распределения: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widowControl w:val="0"/>
        <w:suppressAutoHyphens/>
        <w:spacing w:after="0" w:line="240" w:lineRule="auto"/>
        <w:jc w:val="center"/>
        <w:rPr>
          <w:rFonts w:ascii="Times New Roman" w:eastAsia="HG Mincho Light J" w:hAnsi="Times New Roman" w:cs="Times New Roman"/>
          <w:color w:val="000000"/>
          <w:sz w:val="24"/>
          <w:szCs w:val="24"/>
        </w:rPr>
      </w:pPr>
      <w:r w:rsidRPr="001B6AA6">
        <w:rPr>
          <w:rFonts w:ascii="Times New Roman" w:eastAsia="HG Mincho Light J" w:hAnsi="Times New Roman" w:cs="Times New Roman"/>
          <w:color w:val="000000"/>
          <w:position w:val="-32"/>
          <w:sz w:val="24"/>
          <w:szCs w:val="24"/>
          <w:lang w:eastAsia="ru-RU"/>
        </w:rPr>
        <w:object w:dxaOrig="2600" w:dyaOrig="780">
          <v:shape id="_x0000_i1092" type="#_x0000_t75" style="width:130.2pt;height:39pt" o:ole="">
            <v:imagedata r:id="rId133" o:title=""/>
          </v:shape>
          <o:OLEObject Type="Embed" ProgID="Equation.DSMT4" ShapeID="_x0000_i1092" DrawAspect="Content" ObjectID="_1568636266" r:id="rId134"/>
        </w:object>
      </w:r>
      <w:r w:rsidRPr="001B6AA6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; </w:t>
      </w:r>
      <w:r w:rsidRPr="001B6AA6">
        <w:rPr>
          <w:rFonts w:ascii="Times New Roman" w:eastAsia="HG Mincho Light J" w:hAnsi="Times New Roman" w:cs="Times New Roman"/>
          <w:color w:val="000000"/>
          <w:position w:val="-32"/>
          <w:sz w:val="24"/>
          <w:szCs w:val="24"/>
          <w:lang w:eastAsia="ru-RU"/>
        </w:rPr>
        <w:object w:dxaOrig="2880" w:dyaOrig="780">
          <v:shape id="_x0000_i1093" type="#_x0000_t75" style="width:2in;height:39pt" o:ole="">
            <v:imagedata r:id="rId135" o:title=""/>
          </v:shape>
          <o:OLEObject Type="Embed" ProgID="Equation.DSMT4" ShapeID="_x0000_i1093" DrawAspect="Content" ObjectID="_1568636267" r:id="rId136"/>
        </w:object>
      </w:r>
      <w:r w:rsidRPr="001B6AA6">
        <w:rPr>
          <w:rFonts w:ascii="Times New Roman" w:eastAsia="HG Mincho Light J" w:hAnsi="Times New Roman" w:cs="Times New Roman"/>
          <w:color w:val="000000"/>
          <w:sz w:val="24"/>
          <w:szCs w:val="24"/>
        </w:rPr>
        <w:t xml:space="preserve">; </w:t>
      </w:r>
      <w:r w:rsidRPr="001B6AA6">
        <w:rPr>
          <w:rFonts w:ascii="Times New Roman" w:eastAsia="HG Mincho Light J" w:hAnsi="Times New Roman" w:cs="Times New Roman"/>
          <w:color w:val="000000"/>
          <w:position w:val="-18"/>
          <w:sz w:val="24"/>
          <w:szCs w:val="24"/>
          <w:lang w:eastAsia="ru-RU"/>
        </w:rPr>
        <w:object w:dxaOrig="2200" w:dyaOrig="499">
          <v:shape id="_x0000_i1094" type="#_x0000_t75" style="width:108.6pt;height:24.6pt" o:ole="">
            <v:imagedata r:id="rId33" o:title=""/>
          </v:shape>
          <o:OLEObject Type="Embed" ProgID="Equation.DSMT4" ShapeID="_x0000_i1094" DrawAspect="Content" ObjectID="_1568636268" r:id="rId137"/>
        </w:object>
      </w:r>
      <w:r w:rsidRPr="001B6AA6">
        <w:rPr>
          <w:rFonts w:ascii="Times New Roman" w:eastAsia="HG Mincho Light J" w:hAnsi="Times New Roman" w:cs="Times New Roman"/>
          <w:color w:val="000000"/>
          <w:sz w:val="24"/>
          <w:szCs w:val="24"/>
        </w:rPr>
        <w:t>.</w:t>
      </w:r>
    </w:p>
    <w:p w:rsidR="001B6AA6" w:rsidRPr="001B6AA6" w:rsidRDefault="001B6AA6" w:rsidP="001B6AA6">
      <w:pPr>
        <w:widowControl w:val="0"/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HG Mincho Light J" w:hAnsi="Times New Roman" w:cs="Times New Roman"/>
          <w:color w:val="000000"/>
          <w:sz w:val="24"/>
        </w:rPr>
        <w:t xml:space="preserve">где </w:t>
      </w:r>
      <w:r w:rsidRPr="001B6AA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80" w:dyaOrig="380">
          <v:shape id="_x0000_i1095" type="#_x0000_t75" style="width:34.2pt;height:19.2pt" o:ole="">
            <v:imagedata r:id="rId138" o:title=""/>
          </v:shape>
          <o:OLEObject Type="Embed" ProgID="Equation.DSMT4" ShapeID="_x0000_i1095" DrawAspect="Content" ObjectID="_1568636269" r:id="rId139"/>
        </w:objec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значение интегральной функции стандартного нормального распределения, рассчитанной в точке </w:t>
      </w:r>
      <w:r w:rsidRPr="001B6AA6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300" w:dyaOrig="740">
          <v:shape id="_x0000_i1096" type="#_x0000_t75" style="width:65.4pt;height:37.2pt" o:ole="">
            <v:imagedata r:id="rId140" o:title=""/>
          </v:shape>
          <o:OLEObject Type="Embed" ProgID="Equation.DSMT4" ShapeID="_x0000_i1096" DrawAspect="Content" ObjectID="_1568636270" r:id="rId141"/>
        </w:objec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ценки параметров нормального распределения </w:t>
      </w:r>
      <w:proofErr w:type="gram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берутся  методом</w:t>
      </w:r>
      <w:proofErr w:type="gram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ксимального правдоподобия как выборочное среднее и выборочное СКО по </w:t>
      </w:r>
      <w:proofErr w:type="spell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негруппированным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нным соответственно.</w:t>
      </w:r>
    </w:p>
    <w:p w:rsidR="001B6AA6" w:rsidRPr="001B6AA6" w:rsidRDefault="001B6AA6" w:rsidP="001B6AA6">
      <w:pPr>
        <w:widowControl w:val="0"/>
        <w:suppressAutoHyphens/>
        <w:spacing w:after="0" w:line="240" w:lineRule="auto"/>
        <w:ind w:firstLine="709"/>
        <w:rPr>
          <w:rFonts w:ascii="Times New Roman" w:eastAsia="HG Mincho Light J" w:hAnsi="Times New Roman" w:cs="Times New Roman"/>
          <w:color w:val="000000"/>
          <w:sz w:val="24"/>
        </w:rPr>
      </w:pPr>
      <w:r w:rsidRPr="001B6AA6">
        <w:rPr>
          <w:rFonts w:ascii="Times New Roman" w:eastAsia="HG Mincho Light J" w:hAnsi="Times New Roman" w:cs="Times New Roman"/>
          <w:color w:val="000000"/>
          <w:sz w:val="24"/>
        </w:rPr>
        <w:t xml:space="preserve">Модифицированная для проверки нормальности статистика критерия имеет вид: </w:t>
      </w:r>
    </w:p>
    <w:p w:rsidR="001B6AA6" w:rsidRPr="001B6AA6" w:rsidRDefault="001B6AA6" w:rsidP="001B6AA6">
      <w:pPr>
        <w:spacing w:after="0" w:line="240" w:lineRule="auto"/>
        <w:jc w:val="center"/>
        <w:rPr>
          <w:rFonts w:ascii="Times New Roman" w:eastAsia="HG Mincho Light J" w:hAnsi="Times New Roman" w:cs="Times New Roman"/>
          <w:color w:val="000000"/>
          <w:sz w:val="24"/>
          <w:lang w:eastAsia="ru-RU"/>
        </w:rPr>
      </w:pPr>
      <w:r w:rsidRPr="001B6AA6">
        <w:rPr>
          <w:rFonts w:ascii="Times New Roman" w:eastAsia="HG Mincho Light J" w:hAnsi="Times New Roman" w:cs="Times New Roman"/>
          <w:color w:val="000000"/>
          <w:position w:val="-34"/>
          <w:sz w:val="24"/>
          <w:lang w:eastAsia="ru-RU"/>
        </w:rPr>
        <w:object w:dxaOrig="3159" w:dyaOrig="820">
          <v:shape id="_x0000_i1097" type="#_x0000_t75" style="width:156pt;height:40.2pt" o:ole="">
            <v:imagedata r:id="rId142" o:title=""/>
          </v:shape>
          <o:OLEObject Type="Embed" ProgID="Equation.DSMT4" ShapeID="_x0000_i1097" DrawAspect="Content" ObjectID="_1568636271" r:id="rId143"/>
        </w:object>
      </w:r>
      <w:r w:rsidRPr="001B6AA6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>.</w:t>
      </w:r>
    </w:p>
    <w:p w:rsidR="001B6AA6" w:rsidRPr="001B6AA6" w:rsidRDefault="001B6AA6" w:rsidP="001B6AA6">
      <w:pPr>
        <w:keepNext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блиц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</w:p>
    <w:p w:rsidR="001B6AA6" w:rsidRPr="001B6AA6" w:rsidRDefault="001B6AA6" w:rsidP="001B6AA6">
      <w:pPr>
        <w:spacing w:after="0" w:line="240" w:lineRule="auto"/>
        <w:ind w:firstLine="709"/>
        <w:jc w:val="center"/>
        <w:rPr>
          <w:rFonts w:ascii="Times New Roman" w:eastAsia="HG Mincho Light J" w:hAnsi="Times New Roman" w:cs="Times New Roman"/>
          <w:color w:val="000000"/>
          <w:sz w:val="24"/>
          <w:lang w:eastAsia="ru-RU"/>
        </w:rPr>
      </w:pPr>
      <w:r w:rsidRPr="001B6AA6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>Критические точки распределения Колмогорова-Смирнова</w:t>
      </w: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565"/>
        <w:gridCol w:w="756"/>
        <w:gridCol w:w="756"/>
        <w:gridCol w:w="756"/>
        <w:gridCol w:w="756"/>
        <w:gridCol w:w="756"/>
      </w:tblGrid>
      <w:tr w:rsidR="001B6AA6" w:rsidRPr="001B6AA6" w:rsidTr="002755ED">
        <w:trPr>
          <w:jc w:val="center"/>
        </w:trPr>
        <w:tc>
          <w:tcPr>
            <w:tcW w:w="0" w:type="auto"/>
            <w:vAlign w:val="center"/>
          </w:tcPr>
          <w:p w:rsidR="001B6AA6" w:rsidRPr="001B6AA6" w:rsidRDefault="001B6AA6" w:rsidP="001B6AA6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1B6AA6">
              <w:rPr>
                <w:rFonts w:ascii="Times New Roman" w:eastAsia="Calibri" w:hAnsi="Times New Roman" w:cs="Times New Roman"/>
                <w:color w:val="000000"/>
                <w:sz w:val="24"/>
              </w:rPr>
              <w:t>α</w:t>
            </w:r>
          </w:p>
        </w:tc>
        <w:tc>
          <w:tcPr>
            <w:tcW w:w="0" w:type="auto"/>
            <w:vAlign w:val="center"/>
          </w:tcPr>
          <w:p w:rsidR="001B6AA6" w:rsidRPr="001B6AA6" w:rsidRDefault="001B6AA6" w:rsidP="001B6AA6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1B6AA6">
              <w:rPr>
                <w:rFonts w:ascii="Times New Roman" w:eastAsia="Calibri" w:hAnsi="Times New Roman" w:cs="Times New Roman"/>
                <w:color w:val="000000"/>
                <w:sz w:val="24"/>
              </w:rPr>
              <w:t>0,15</w:t>
            </w:r>
          </w:p>
        </w:tc>
        <w:tc>
          <w:tcPr>
            <w:tcW w:w="0" w:type="auto"/>
            <w:vAlign w:val="center"/>
          </w:tcPr>
          <w:p w:rsidR="001B6AA6" w:rsidRPr="001B6AA6" w:rsidRDefault="001B6AA6" w:rsidP="001B6AA6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1B6AA6">
              <w:rPr>
                <w:rFonts w:ascii="Times New Roman" w:eastAsia="Calibri" w:hAnsi="Times New Roman" w:cs="Times New Roman"/>
                <w:color w:val="000000"/>
                <w:sz w:val="24"/>
              </w:rPr>
              <w:t>0,10</w:t>
            </w:r>
          </w:p>
        </w:tc>
        <w:tc>
          <w:tcPr>
            <w:tcW w:w="0" w:type="auto"/>
            <w:vAlign w:val="center"/>
          </w:tcPr>
          <w:p w:rsidR="001B6AA6" w:rsidRPr="001B6AA6" w:rsidRDefault="001B6AA6" w:rsidP="001B6AA6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1B6AA6">
              <w:rPr>
                <w:rFonts w:ascii="Times New Roman" w:eastAsia="Calibri" w:hAnsi="Times New Roman" w:cs="Times New Roman"/>
                <w:color w:val="000000"/>
                <w:sz w:val="24"/>
              </w:rPr>
              <w:t>0,05</w:t>
            </w:r>
          </w:p>
        </w:tc>
        <w:tc>
          <w:tcPr>
            <w:tcW w:w="0" w:type="auto"/>
            <w:vAlign w:val="center"/>
          </w:tcPr>
          <w:p w:rsidR="001B6AA6" w:rsidRPr="001B6AA6" w:rsidRDefault="001B6AA6" w:rsidP="001B6AA6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1B6AA6">
              <w:rPr>
                <w:rFonts w:ascii="Times New Roman" w:eastAsia="Calibri" w:hAnsi="Times New Roman" w:cs="Times New Roman"/>
                <w:color w:val="000000"/>
                <w:sz w:val="24"/>
              </w:rPr>
              <w:t>0,03</w:t>
            </w:r>
          </w:p>
        </w:tc>
        <w:tc>
          <w:tcPr>
            <w:tcW w:w="0" w:type="auto"/>
            <w:vAlign w:val="center"/>
          </w:tcPr>
          <w:p w:rsidR="001B6AA6" w:rsidRPr="001B6AA6" w:rsidRDefault="001B6AA6" w:rsidP="001B6AA6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1B6AA6">
              <w:rPr>
                <w:rFonts w:ascii="Times New Roman" w:eastAsia="Calibri" w:hAnsi="Times New Roman" w:cs="Times New Roman"/>
                <w:color w:val="000000"/>
                <w:sz w:val="24"/>
              </w:rPr>
              <w:t>0,01</w:t>
            </w:r>
          </w:p>
        </w:tc>
      </w:tr>
      <w:tr w:rsidR="001B6AA6" w:rsidRPr="001B6AA6" w:rsidTr="002755ED">
        <w:trPr>
          <w:jc w:val="center"/>
        </w:trPr>
        <w:tc>
          <w:tcPr>
            <w:tcW w:w="0" w:type="auto"/>
            <w:vAlign w:val="center"/>
          </w:tcPr>
          <w:p w:rsidR="001B6AA6" w:rsidRPr="001B6AA6" w:rsidRDefault="001B6AA6" w:rsidP="001B6AA6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1B6AA6">
              <w:rPr>
                <w:rFonts w:ascii="Times New Roman" w:eastAsia="Calibri" w:hAnsi="Times New Roman" w:cs="Times New Roman"/>
                <w:color w:val="000000"/>
                <w:position w:val="-12"/>
                <w:sz w:val="24"/>
              </w:rPr>
              <w:object w:dxaOrig="340" w:dyaOrig="380">
                <v:shape id="_x0000_i1098" type="#_x0000_t75" style="width:17.4pt;height:19.2pt" o:ole="">
                  <v:imagedata r:id="rId144" o:title=""/>
                </v:shape>
                <o:OLEObject Type="Embed" ProgID="Equation.DSMT4" ShapeID="_x0000_i1098" DrawAspect="Content" ObjectID="_1568636272" r:id="rId145"/>
              </w:object>
            </w:r>
          </w:p>
        </w:tc>
        <w:tc>
          <w:tcPr>
            <w:tcW w:w="0" w:type="auto"/>
            <w:vAlign w:val="center"/>
          </w:tcPr>
          <w:p w:rsidR="001B6AA6" w:rsidRPr="001B6AA6" w:rsidRDefault="001B6AA6" w:rsidP="001B6AA6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1B6AA6">
              <w:rPr>
                <w:rFonts w:ascii="Times New Roman" w:eastAsia="Calibri" w:hAnsi="Times New Roman" w:cs="Times New Roman"/>
                <w:color w:val="000000"/>
                <w:sz w:val="24"/>
              </w:rPr>
              <w:t>0,775</w:t>
            </w:r>
          </w:p>
        </w:tc>
        <w:tc>
          <w:tcPr>
            <w:tcW w:w="0" w:type="auto"/>
            <w:vAlign w:val="center"/>
          </w:tcPr>
          <w:p w:rsidR="001B6AA6" w:rsidRPr="001B6AA6" w:rsidRDefault="001B6AA6" w:rsidP="001B6AA6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1B6AA6">
              <w:rPr>
                <w:rFonts w:ascii="Times New Roman" w:eastAsia="Calibri" w:hAnsi="Times New Roman" w:cs="Times New Roman"/>
                <w:color w:val="000000"/>
                <w:sz w:val="24"/>
              </w:rPr>
              <w:t>0,819</w:t>
            </w:r>
          </w:p>
        </w:tc>
        <w:tc>
          <w:tcPr>
            <w:tcW w:w="0" w:type="auto"/>
            <w:vAlign w:val="center"/>
          </w:tcPr>
          <w:p w:rsidR="001B6AA6" w:rsidRPr="001B6AA6" w:rsidRDefault="001B6AA6" w:rsidP="001B6AA6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1B6AA6">
              <w:rPr>
                <w:rFonts w:ascii="Times New Roman" w:eastAsia="Calibri" w:hAnsi="Times New Roman" w:cs="Times New Roman"/>
                <w:color w:val="000000"/>
                <w:sz w:val="24"/>
              </w:rPr>
              <w:t>0,895</w:t>
            </w:r>
          </w:p>
        </w:tc>
        <w:tc>
          <w:tcPr>
            <w:tcW w:w="0" w:type="auto"/>
            <w:vAlign w:val="center"/>
          </w:tcPr>
          <w:p w:rsidR="001B6AA6" w:rsidRPr="001B6AA6" w:rsidRDefault="001B6AA6" w:rsidP="001B6AA6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1B6AA6">
              <w:rPr>
                <w:rFonts w:ascii="Times New Roman" w:eastAsia="Calibri" w:hAnsi="Times New Roman" w:cs="Times New Roman"/>
                <w:color w:val="000000"/>
                <w:sz w:val="24"/>
              </w:rPr>
              <w:t>0,955</w:t>
            </w:r>
          </w:p>
        </w:tc>
        <w:tc>
          <w:tcPr>
            <w:tcW w:w="0" w:type="auto"/>
            <w:vAlign w:val="center"/>
          </w:tcPr>
          <w:p w:rsidR="001B6AA6" w:rsidRPr="001B6AA6" w:rsidRDefault="001B6AA6" w:rsidP="001B6AA6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1B6AA6">
              <w:rPr>
                <w:rFonts w:ascii="Times New Roman" w:eastAsia="Calibri" w:hAnsi="Times New Roman" w:cs="Times New Roman"/>
                <w:color w:val="000000"/>
                <w:sz w:val="24"/>
              </w:rPr>
              <w:t>1,035</w:t>
            </w:r>
          </w:p>
        </w:tc>
      </w:tr>
    </w:tbl>
    <w:p w:rsidR="001B6AA6" w:rsidRPr="001B6AA6" w:rsidRDefault="001B6AA6" w:rsidP="001B6AA6">
      <w:pPr>
        <w:spacing w:after="0" w:line="240" w:lineRule="auto"/>
        <w:rPr>
          <w:rFonts w:ascii="Times New Roman" w:eastAsia="HG Mincho Light J" w:hAnsi="Times New Roman" w:cs="Times New Roman"/>
          <w:color w:val="000000"/>
          <w:sz w:val="20"/>
          <w:lang w:eastAsia="ru-RU"/>
        </w:rPr>
      </w:pPr>
    </w:p>
    <w:p w:rsidR="001B6AA6" w:rsidRPr="001B6AA6" w:rsidRDefault="001B6AA6" w:rsidP="001B6AA6">
      <w:pPr>
        <w:widowControl w:val="0"/>
        <w:suppressAutoHyphens/>
        <w:spacing w:after="0" w:line="240" w:lineRule="auto"/>
        <w:rPr>
          <w:rFonts w:ascii="Times New Roman" w:eastAsia="HG Mincho Light J" w:hAnsi="Times New Roman" w:cs="Times New Roman"/>
          <w:color w:val="000000"/>
          <w:sz w:val="24"/>
          <w:lang w:eastAsia="ru-RU"/>
        </w:rPr>
      </w:pPr>
      <w:r w:rsidRPr="001B6AA6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>Критическая область –  правосторонняя.</w:t>
      </w:r>
    </w:p>
    <w:p w:rsidR="001B6AA6" w:rsidRPr="001B6AA6" w:rsidRDefault="001B6AA6" w:rsidP="001B6AA6">
      <w:pPr>
        <w:spacing w:after="0" w:line="240" w:lineRule="auto"/>
        <w:rPr>
          <w:rFonts w:ascii="Times New Roman" w:eastAsia="HG Mincho Light J" w:hAnsi="Times New Roman" w:cs="Times New Roman"/>
          <w:color w:val="000000"/>
          <w:sz w:val="20"/>
          <w:lang w:eastAsia="ru-RU"/>
        </w:rPr>
      </w:pPr>
    </w:p>
    <w:p w:rsidR="001B6AA6" w:rsidRPr="001B6AA6" w:rsidRDefault="001B6AA6" w:rsidP="001B6AA6">
      <w:pPr>
        <w:keepNext/>
        <w:widowControl w:val="0"/>
        <w:autoSpaceDE w:val="0"/>
        <w:autoSpaceDN w:val="0"/>
        <w:adjustRightInd w:val="0"/>
        <w:spacing w:after="0" w:line="240" w:lineRule="auto"/>
        <w:ind w:firstLine="709"/>
        <w:outlineLvl w:val="2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bookmarkStart w:id="21" w:name="_Toc432342679"/>
      <w:bookmarkStart w:id="22" w:name="_Toc432342708"/>
      <w:bookmarkStart w:id="23" w:name="_Toc432342975"/>
      <w:bookmarkStart w:id="24" w:name="_Toc432343114"/>
      <w:bookmarkStart w:id="25" w:name="_Toc432343879"/>
      <w:r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3.</w:t>
      </w:r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4  Критерий согласия Смирнова-</w:t>
      </w:r>
      <w:proofErr w:type="spellStart"/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Крамера</w:t>
      </w:r>
      <w:proofErr w:type="spellEnd"/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-фон </w:t>
      </w:r>
      <w:proofErr w:type="spellStart"/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Мизеса</w:t>
      </w:r>
      <w:proofErr w:type="spellEnd"/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  </w:t>
      </w:r>
      <w:r w:rsidRPr="001B6AA6">
        <w:rPr>
          <w:rFonts w:ascii="Times New Roman" w:eastAsia="HG Mincho Light J" w:hAnsi="Times New Roman" w:cs="Times New Roman"/>
          <w:b/>
          <w:color w:val="000000"/>
          <w:position w:val="-6"/>
          <w:sz w:val="20"/>
          <w:szCs w:val="20"/>
          <w:lang w:eastAsia="ru-RU"/>
        </w:rPr>
        <w:object w:dxaOrig="440" w:dyaOrig="320">
          <v:shape id="_x0000_i1099" type="#_x0000_t75" style="width:22.2pt;height:16.2pt" o:ole="">
            <v:imagedata r:id="rId49" o:title=""/>
          </v:shape>
          <o:OLEObject Type="Embed" ProgID="Equation.DSMT4" ShapeID="_x0000_i1099" DrawAspect="Content" ObjectID="_1568636273" r:id="rId146"/>
        </w:object>
      </w:r>
      <w:r w:rsidRPr="001B6AA6">
        <w:rPr>
          <w:rFonts w:ascii="Times New Roman" w:eastAsia="HG Mincho Light J" w:hAnsi="Times New Roman" w:cs="Times New Roman"/>
          <w:b/>
          <w:color w:val="000000"/>
          <w:sz w:val="20"/>
          <w:szCs w:val="20"/>
          <w:lang w:eastAsia="ru-RU"/>
        </w:rPr>
        <w:t xml:space="preserve"> </w:t>
      </w:r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для нормального распределения</w:t>
      </w:r>
      <w:bookmarkEnd w:id="21"/>
      <w:bookmarkEnd w:id="22"/>
      <w:bookmarkEnd w:id="23"/>
      <w:bookmarkEnd w:id="24"/>
      <w:bookmarkEnd w:id="25"/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чет производится по </w:t>
      </w:r>
      <w:proofErr w:type="spellStart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группированным</w:t>
      </w:r>
      <w:proofErr w:type="spellEnd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данным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B6AA6" w:rsidRPr="001B6AA6" w:rsidRDefault="001B6AA6" w:rsidP="001B6AA6">
      <w:pPr>
        <w:spacing w:after="0" w:line="240" w:lineRule="auto"/>
        <w:ind w:firstLine="709"/>
        <w:jc w:val="both"/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 xml:space="preserve">Нулевая гипотеза имеет тот же вид, что и в предыдущем критерии. Статистика критерия </w:t>
      </w:r>
      <w:r w:rsidRPr="001B6AA6">
        <w:rPr>
          <w:rFonts w:ascii="Times New Roman" w:eastAsia="HG Mincho Light J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Pr="001B6AA6">
        <w:rPr>
          <w:rFonts w:ascii="Times New Roman" w:eastAsia="HG Mincho Light J" w:hAnsi="Times New Roman" w:cs="Times New Roman"/>
          <w:i/>
          <w:color w:val="000000"/>
          <w:sz w:val="24"/>
          <w:szCs w:val="24"/>
          <w:lang w:val="en-US" w:eastAsia="ru-RU"/>
        </w:rPr>
        <w:sym w:font="Symbol" w:char="F077"/>
      </w:r>
      <w:r w:rsidRPr="001B6AA6">
        <w:rPr>
          <w:rFonts w:ascii="Times New Roman" w:eastAsia="HG Mincho Light J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1B6AA6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 xml:space="preserve">: </w:t>
      </w:r>
    </w:p>
    <w:p w:rsidR="001B6AA6" w:rsidRPr="001B6AA6" w:rsidRDefault="001B6AA6" w:rsidP="001B6AA6">
      <w:pPr>
        <w:spacing w:after="0" w:line="240" w:lineRule="auto"/>
        <w:ind w:firstLine="709"/>
        <w:jc w:val="center"/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HG Mincho Light J" w:hAnsi="Times New Roman" w:cs="Times New Roman"/>
          <w:color w:val="000000"/>
          <w:position w:val="-32"/>
          <w:sz w:val="24"/>
          <w:szCs w:val="24"/>
          <w:lang w:eastAsia="ru-RU"/>
        </w:rPr>
        <w:object w:dxaOrig="3760" w:dyaOrig="840">
          <v:shape id="_x0000_i1100" type="#_x0000_t75" style="width:187.8pt;height:42pt" o:ole="">
            <v:imagedata r:id="rId147" o:title=""/>
          </v:shape>
          <o:OLEObject Type="Embed" ProgID="Equation.DSMT4" ShapeID="_x0000_i1100" DrawAspect="Content" ObjectID="_1568636274" r:id="rId148"/>
        </w:object>
      </w:r>
      <w:r w:rsidRPr="001B6AA6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keepNext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блиц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</w:p>
    <w:p w:rsidR="001B6AA6" w:rsidRPr="001B6AA6" w:rsidRDefault="001B6AA6" w:rsidP="001B6AA6">
      <w:pPr>
        <w:spacing w:after="0" w:line="240" w:lineRule="auto"/>
        <w:jc w:val="center"/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HG Mincho Light J" w:hAnsi="Times New Roman" w:cs="Times New Roman"/>
          <w:color w:val="000000"/>
          <w:sz w:val="24"/>
          <w:szCs w:val="24"/>
          <w:lang w:eastAsia="ru-RU"/>
        </w:rPr>
        <w:t xml:space="preserve">Критические точки распределения </w:t>
      </w:r>
      <w:r w:rsidRPr="001B6AA6">
        <w:rPr>
          <w:rFonts w:ascii="Times New Roman" w:eastAsia="HG Mincho Light J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Pr="001B6AA6">
        <w:rPr>
          <w:rFonts w:ascii="Times New Roman" w:eastAsia="HG Mincho Light J" w:hAnsi="Times New Roman" w:cs="Times New Roman"/>
          <w:i/>
          <w:color w:val="000000"/>
          <w:sz w:val="24"/>
          <w:szCs w:val="24"/>
          <w:lang w:val="en-US" w:eastAsia="ru-RU"/>
        </w:rPr>
        <w:sym w:font="Symbol" w:char="F077"/>
      </w:r>
      <w:r w:rsidRPr="001B6AA6">
        <w:rPr>
          <w:rFonts w:ascii="Times New Roman" w:eastAsia="HG Mincho Light J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0"/>
        <w:gridCol w:w="756"/>
        <w:gridCol w:w="756"/>
        <w:gridCol w:w="756"/>
        <w:gridCol w:w="756"/>
        <w:gridCol w:w="756"/>
      </w:tblGrid>
      <w:tr w:rsidR="001B6AA6" w:rsidRPr="001B6AA6" w:rsidTr="002755ED">
        <w:trPr>
          <w:jc w:val="center"/>
        </w:trPr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B6AA6" w:rsidRPr="001B6AA6" w:rsidRDefault="001B6AA6" w:rsidP="001B6AA6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γ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B6AA6" w:rsidRPr="001B6AA6" w:rsidRDefault="001B6AA6" w:rsidP="001B6AA6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900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B6AA6" w:rsidRPr="001B6AA6" w:rsidRDefault="001B6AA6" w:rsidP="001B6AA6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950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B6AA6" w:rsidRPr="001B6AA6" w:rsidRDefault="001B6AA6" w:rsidP="001B6AA6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990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B6AA6" w:rsidRPr="001B6AA6" w:rsidRDefault="001B6AA6" w:rsidP="001B6AA6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995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B6AA6" w:rsidRPr="001B6AA6" w:rsidRDefault="001B6AA6" w:rsidP="001B6AA6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999</w:t>
            </w:r>
          </w:p>
        </w:tc>
      </w:tr>
      <w:tr w:rsidR="001B6AA6" w:rsidRPr="001B6AA6" w:rsidTr="002755ED">
        <w:trPr>
          <w:jc w:val="center"/>
        </w:trPr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B6AA6" w:rsidRPr="001B6AA6" w:rsidRDefault="001B6AA6" w:rsidP="001B6AA6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HG Mincho Light J" w:hAnsi="Times New Roman" w:cs="Times New Roman"/>
                <w:color w:val="000000"/>
                <w:position w:val="-6"/>
                <w:sz w:val="24"/>
                <w:szCs w:val="24"/>
                <w:lang w:eastAsia="ru-RU"/>
              </w:rPr>
              <w:object w:dxaOrig="440" w:dyaOrig="320">
                <v:shape id="_x0000_i1101" type="#_x0000_t75" style="width:22.2pt;height:16.2pt" o:ole="">
                  <v:imagedata r:id="rId49" o:title=""/>
                </v:shape>
                <o:OLEObject Type="Embed" ProgID="Equation.DSMT4" ShapeID="_x0000_i1101" DrawAspect="Content" ObjectID="_1568636275" r:id="rId149"/>
              </w:objec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B6AA6" w:rsidRPr="001B6AA6" w:rsidRDefault="001B6AA6" w:rsidP="001B6AA6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1035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B6AA6" w:rsidRPr="001B6AA6" w:rsidRDefault="001B6AA6" w:rsidP="001B6AA6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1260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B6AA6" w:rsidRPr="001B6AA6" w:rsidRDefault="001B6AA6" w:rsidP="001B6AA6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1788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B6AA6" w:rsidRPr="001B6AA6" w:rsidRDefault="001B6AA6" w:rsidP="001B6AA6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2018</w:t>
            </w:r>
          </w:p>
        </w:tc>
        <w:tc>
          <w:tcPr>
            <w:tcW w:w="0" w:type="auto"/>
            <w:shd w:val="clear" w:color="auto" w:fill="FFFFFF"/>
            <w:tcMar>
              <w:top w:w="15" w:type="dxa"/>
              <w:left w:w="48" w:type="dxa"/>
              <w:bottom w:w="15" w:type="dxa"/>
              <w:right w:w="48" w:type="dxa"/>
            </w:tcMar>
            <w:vAlign w:val="center"/>
            <w:hideMark/>
          </w:tcPr>
          <w:p w:rsidR="001B6AA6" w:rsidRPr="001B6AA6" w:rsidRDefault="001B6AA6" w:rsidP="001B6AA6">
            <w:pPr>
              <w:spacing w:after="0" w:line="240" w:lineRule="auto"/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6AA6">
              <w:rPr>
                <w:rFonts w:ascii="Times New Roman" w:eastAsia="HG Mincho Light J" w:hAnsi="Times New Roman" w:cs="Times New Roman"/>
                <w:color w:val="000000"/>
                <w:sz w:val="24"/>
                <w:szCs w:val="24"/>
                <w:lang w:eastAsia="ru-RU"/>
              </w:rPr>
              <w:t>0,2559</w:t>
            </w:r>
          </w:p>
        </w:tc>
      </w:tr>
    </w:tbl>
    <w:p w:rsidR="001B6AA6" w:rsidRPr="001B6AA6" w:rsidRDefault="001B6AA6" w:rsidP="001B6AA6">
      <w:pPr>
        <w:widowControl w:val="0"/>
        <w:suppressAutoHyphens/>
        <w:spacing w:after="0" w:line="240" w:lineRule="auto"/>
        <w:jc w:val="both"/>
        <w:rPr>
          <w:rFonts w:ascii="Times New Roman" w:eastAsia="Calibri" w:hAnsi="Times New Roman" w:cs="Times New Roman"/>
          <w:color w:val="000000"/>
        </w:rPr>
      </w:pPr>
    </w:p>
    <w:p w:rsidR="001B6AA6" w:rsidRPr="001B6AA6" w:rsidRDefault="001B6AA6" w:rsidP="001B6AA6">
      <w:pPr>
        <w:widowControl w:val="0"/>
        <w:suppressAutoHyphens/>
        <w:spacing w:after="0" w:line="240" w:lineRule="auto"/>
        <w:rPr>
          <w:rFonts w:ascii="Times New Roman" w:eastAsia="HG Mincho Light J" w:hAnsi="Times New Roman" w:cs="Times New Roman"/>
          <w:color w:val="000000"/>
          <w:sz w:val="24"/>
          <w:lang w:eastAsia="ru-RU"/>
        </w:rPr>
      </w:pPr>
      <w:r w:rsidRPr="001B6AA6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 xml:space="preserve">Критическая область </w:t>
      </w:r>
      <w:proofErr w:type="gramStart"/>
      <w:r w:rsidRPr="001B6AA6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>также  правосторонняя</w:t>
      </w:r>
      <w:proofErr w:type="gramEnd"/>
      <w:r w:rsidRPr="001B6AA6">
        <w:rPr>
          <w:rFonts w:ascii="Times New Roman" w:eastAsia="HG Mincho Light J" w:hAnsi="Times New Roman" w:cs="Times New Roman"/>
          <w:color w:val="000000"/>
          <w:sz w:val="24"/>
          <w:lang w:eastAsia="ru-RU"/>
        </w:rPr>
        <w:t>.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keepNext/>
        <w:widowControl w:val="0"/>
        <w:autoSpaceDE w:val="0"/>
        <w:autoSpaceDN w:val="0"/>
        <w:adjustRightInd w:val="0"/>
        <w:spacing w:after="0" w:line="240" w:lineRule="auto"/>
        <w:ind w:firstLine="709"/>
        <w:outlineLvl w:val="2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bookmarkStart w:id="26" w:name="_Toc432342680"/>
      <w:bookmarkStart w:id="27" w:name="_Toc432342709"/>
      <w:bookmarkStart w:id="28" w:name="_Toc432342976"/>
      <w:bookmarkStart w:id="29" w:name="_Toc432343115"/>
      <w:bookmarkStart w:id="30" w:name="_Toc432343880"/>
      <w:r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3.</w:t>
      </w:r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5 Критерий Шапиро-</w:t>
      </w:r>
      <w:proofErr w:type="spellStart"/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Уилка</w:t>
      </w:r>
      <w:proofErr w:type="spellEnd"/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 для проверки гипотезы о нормальности </w:t>
      </w:r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lastRenderedPageBreak/>
        <w:t>распределения</w:t>
      </w:r>
      <w:bookmarkEnd w:id="26"/>
      <w:bookmarkEnd w:id="27"/>
      <w:bookmarkEnd w:id="28"/>
      <w:bookmarkEnd w:id="29"/>
      <w:bookmarkEnd w:id="30"/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чет производится по </w:t>
      </w:r>
      <w:proofErr w:type="spellStart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группированным</w:t>
      </w:r>
      <w:proofErr w:type="spellEnd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данным</w: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Критерий Шапиро-</w:t>
      </w:r>
      <w:proofErr w:type="spell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Уилка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нован на отношении оптимальной линейной несмещенной оценки дисперсии к ее обычной оценке методом максимального правдоподобия. Изучение мощности критерия Шапиро-</w:t>
      </w:r>
      <w:proofErr w:type="spellStart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Уилка</w:t>
      </w:r>
      <w:proofErr w:type="spellEnd"/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казало, что это – </w:t>
      </w:r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дин из наиболее </w:t>
      </w:r>
      <w:proofErr w:type="gramStart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эффективных  критериев</w:t>
      </w:r>
      <w:proofErr w:type="gramEnd"/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роверки нормальности распределения случайных величин.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right="205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Статистика критерия имеет вид: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3360" w:dyaOrig="880">
          <v:shape id="_x0000_i1102" type="#_x0000_t75" style="width:168pt;height:43.8pt" o:ole="">
            <v:imagedata r:id="rId150" o:title=""/>
          </v:shape>
          <o:OLEObject Type="Embed" ProgID="Equation.DSMT4" ShapeID="_x0000_i1102" DrawAspect="Content" ObjectID="_1568636276" r:id="rId151"/>
        </w:objec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1B6AA6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939" w:dyaOrig="780">
          <v:shape id="_x0000_i1103" type="#_x0000_t75" style="width:97.2pt;height:39pt" o:ole="">
            <v:imagedata r:id="rId152" o:title=""/>
          </v:shape>
          <o:OLEObject Type="Embed" ProgID="Equation.DSMT4" ShapeID="_x0000_i1103" DrawAspect="Content" ObjectID="_1568636277" r:id="rId153"/>
        </w:objec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6AA6" w:rsidRPr="001B6AA6" w:rsidRDefault="001B6AA6" w:rsidP="001B6AA6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эффициенты </w:t>
      </w:r>
      <w:r w:rsidRPr="001B6AA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00" w:dyaOrig="380">
          <v:shape id="_x0000_i1104" type="#_x0000_t75" style="width:30pt;height:19.2pt" o:ole="">
            <v:imagedata r:id="rId154" o:title=""/>
          </v:shape>
          <o:OLEObject Type="Embed" ProgID="Equation.DSMT4" ShapeID="_x0000_i1104" DrawAspect="Content" ObjectID="_1568636278" r:id="rId155"/>
        </w:object>
      </w: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рутся из справочных таблиц. 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ритические значения статистики 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US" w:eastAsia="ru-RU"/>
        </w:rPr>
        <w:t>W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(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US" w:eastAsia="ru-RU"/>
        </w:rPr>
        <w:t>α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)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также находятся таблично. Если 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US" w:eastAsia="ru-RU"/>
        </w:rPr>
        <w:t>W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 xml:space="preserve"> &lt; 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US" w:eastAsia="ru-RU"/>
        </w:rPr>
        <w:t>W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(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US" w:eastAsia="ru-RU"/>
        </w:rPr>
        <w:t>α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)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то нулевая гипотеза о нормальности распределения отклоняется при уровне значимости 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US" w:eastAsia="ru-RU"/>
        </w:rPr>
        <w:t>α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.</w:t>
      </w:r>
    </w:p>
    <w:p w:rsidR="001B6AA6" w:rsidRPr="001B6AA6" w:rsidRDefault="001B6AA6" w:rsidP="001B6AA6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днако, эти таблицы довольно громоздки и неудобны в применении. Потому 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ыла выведена полезная аппроксимация, позволяющая применить критерий Шапиро-</w:t>
      </w:r>
      <w:proofErr w:type="spellStart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илка</w:t>
      </w:r>
      <w:proofErr w:type="spellEnd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без помощи таблиц. Для 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US" w:eastAsia="ru-RU"/>
        </w:rPr>
        <w:t>α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 xml:space="preserve"> = 0.</w:t>
      </w:r>
      <w:r w:rsidRPr="005039BE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05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едлагается статистика </w:t>
      </w:r>
    </w:p>
    <w:p w:rsidR="001B6AA6" w:rsidRPr="001B6AA6" w:rsidRDefault="001B6AA6" w:rsidP="001B6AA6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object w:dxaOrig="2380" w:dyaOrig="800">
          <v:shape id="_x0000_i1105" type="#_x0000_t75" style="width:118.8pt;height:40.2pt" o:ole="">
            <v:imagedata r:id="rId156" o:title=""/>
          </v:shape>
          <o:OLEObject Type="Embed" ProgID="Equation.DSMT4" ShapeID="_x0000_i1105" DrawAspect="Content" ObjectID="_1568636279" r:id="rId157"/>
        </w:object>
      </w:r>
      <w:r w:rsidRPr="005039B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1B6AA6" w:rsidRPr="001B6AA6" w:rsidRDefault="001B6AA6" w:rsidP="001B6AA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де </w:t>
      </w:r>
    </w:p>
    <w:p w:rsidR="001B6AA6" w:rsidRPr="001B6AA6" w:rsidRDefault="005039BE" w:rsidP="001B6AA6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257B2">
        <w:rPr>
          <w:rStyle w:val="apple-converted-space"/>
          <w:rFonts w:ascii="Arial" w:hAnsi="Arial" w:cs="Arial"/>
          <w:color w:val="000000"/>
          <w:sz w:val="19"/>
          <w:szCs w:val="19"/>
          <w:shd w:val="clear" w:color="auto" w:fill="FFFFFF"/>
        </w:rPr>
        <w:object w:dxaOrig="6860" w:dyaOrig="2760">
          <v:shape id="_x0000_i1106" type="#_x0000_t75" style="width:343.2pt;height:138.6pt" o:ole="">
            <v:imagedata r:id="rId158" o:title=""/>
          </v:shape>
          <o:OLEObject Type="Embed" ProgID="Equation.DSMT4" ShapeID="_x0000_i1106" DrawAspect="Content" ObjectID="_1568636280" r:id="rId159"/>
        </w:object>
      </w:r>
    </w:p>
    <w:p w:rsidR="001B6AA6" w:rsidRPr="001B6AA6" w:rsidRDefault="001B6AA6" w:rsidP="001B6AA6">
      <w:pPr>
        <w:shd w:val="clear" w:color="auto" w:fill="FFFFFF"/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сли </w:t>
      </w:r>
      <w:r w:rsidRPr="001B6AA6">
        <w:rPr>
          <w:rFonts w:ascii="Times New Roman" w:eastAsia="Times New Roman" w:hAnsi="Times New Roman" w:cs="Times New Roman"/>
          <w:i/>
          <w:noProof/>
          <w:color w:val="000000"/>
          <w:sz w:val="24"/>
          <w:szCs w:val="24"/>
          <w:lang w:val="en-US" w:eastAsia="ru-RU"/>
        </w:rPr>
        <w:t>W</w:t>
      </w:r>
      <w:r w:rsidRPr="001B6AA6">
        <w:rPr>
          <w:rFonts w:ascii="Times New Roman" w:eastAsia="Times New Roman" w:hAnsi="Times New Roman" w:cs="Times New Roman"/>
          <w:i/>
          <w:noProof/>
          <w:color w:val="000000"/>
          <w:sz w:val="24"/>
          <w:szCs w:val="24"/>
          <w:vertAlign w:val="subscript"/>
          <w:lang w:eastAsia="ru-RU"/>
        </w:rPr>
        <w:t>1</w:t>
      </w:r>
      <w:r w:rsidRPr="001B6A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 xml:space="preserve"> &lt; 1,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то нулевая гипотеза нормальности распределения случайных величин отклоняется.</w:t>
      </w:r>
      <w:r w:rsidR="005039B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5039BE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[</w:t>
      </w:r>
      <w:r w:rsidR="005039B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5039BE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] – </w:t>
      </w:r>
      <w:r w:rsidR="005039B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то целая часть числа.</w:t>
      </w:r>
    </w:p>
    <w:p w:rsidR="001B6AA6" w:rsidRPr="001B6AA6" w:rsidRDefault="001B6AA6" w:rsidP="001B6AA6">
      <w:pPr>
        <w:shd w:val="clear" w:color="auto" w:fill="FFFFFF"/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ведем </w:t>
      </w:r>
      <w:proofErr w:type="gramStart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нжирование  указанных</w:t>
      </w:r>
      <w:proofErr w:type="gramEnd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ше критериев нормальности от лучшего к худшему по совокупной мощности критериев:</w:t>
      </w:r>
    </w:p>
    <w:p w:rsidR="001B6AA6" w:rsidRPr="001B6AA6" w:rsidRDefault="001B6AA6" w:rsidP="001B6AA6">
      <w:pPr>
        <w:numPr>
          <w:ilvl w:val="0"/>
          <w:numId w:val="6"/>
        </w:num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итерий Шапиро-</w:t>
      </w:r>
      <w:proofErr w:type="spellStart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илка</w:t>
      </w:r>
      <w:proofErr w:type="spellEnd"/>
    </w:p>
    <w:p w:rsidR="001B6AA6" w:rsidRPr="001B6AA6" w:rsidRDefault="001B6AA6" w:rsidP="001B6AA6">
      <w:pPr>
        <w:numPr>
          <w:ilvl w:val="0"/>
          <w:numId w:val="6"/>
        </w:num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итерий χ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</w:p>
    <w:p w:rsidR="001B6AA6" w:rsidRPr="001B6AA6" w:rsidRDefault="001B6AA6" w:rsidP="001B6AA6">
      <w:pPr>
        <w:numPr>
          <w:ilvl w:val="0"/>
          <w:numId w:val="6"/>
        </w:num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итерий Колмогорова-Смирнова</w:t>
      </w:r>
    </w:p>
    <w:p w:rsidR="001B6AA6" w:rsidRPr="001B6AA6" w:rsidRDefault="001B6AA6" w:rsidP="001B6AA6">
      <w:pPr>
        <w:numPr>
          <w:ilvl w:val="0"/>
          <w:numId w:val="6"/>
        </w:num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итерий Смирнова-</w:t>
      </w:r>
      <w:proofErr w:type="spellStart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амера</w:t>
      </w:r>
      <w:proofErr w:type="spellEnd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фон </w:t>
      </w:r>
      <w:proofErr w:type="spellStart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зеса</w:t>
      </w:r>
      <w:proofErr w:type="spellEnd"/>
    </w:p>
    <w:p w:rsidR="001B6AA6" w:rsidRDefault="001B6AA6"/>
    <w:p w:rsidR="002755ED" w:rsidRDefault="002755ED" w:rsidP="002755ED">
      <w:pPr>
        <w:spacing w:beforeLines="100" w:before="240" w:after="120" w:line="240" w:lineRule="auto"/>
        <w:outlineLvl w:val="0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Пример</w:t>
      </w:r>
      <w:r w:rsidRPr="000C52C8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выполнения лабораторной работы</w:t>
      </w:r>
    </w:p>
    <w:p w:rsidR="004E4357" w:rsidRPr="004E4357" w:rsidRDefault="004E4357" w:rsidP="00B15D7D">
      <w:pPr>
        <w:jc w:val="both"/>
        <w:rPr>
          <w:rFonts w:ascii="Times New Roman" w:eastAsia="Times New Roman" w:hAnsi="Times New Roman" w:cs="Times New Roman"/>
          <w:color w:val="000000"/>
          <w:sz w:val="20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0"/>
          <w:szCs w:val="24"/>
          <w:lang w:eastAsia="ru-RU"/>
        </w:rPr>
        <w:t>Этот пример создан в помощь студенту. Он не означает, что выполнять отчет по лабораторной работе нужно так же, как здесь.</w:t>
      </w:r>
    </w:p>
    <w:p w:rsidR="002755ED" w:rsidRDefault="002755ED" w:rsidP="00B15D7D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755E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аны </w:t>
      </w:r>
      <w:r w:rsidR="005113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ри </w:t>
      </w:r>
      <w:r w:rsidRPr="002755E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борки</w:t>
      </w:r>
      <w:r w:rsidR="005113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100 значений. Необходимо проверить первую выборку на соответствие биномиальному закону, вторую – закону Пуассона, третью – нормальному закону.</w:t>
      </w:r>
    </w:p>
    <w:p w:rsidR="002755ED" w:rsidRDefault="005113D7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3C274D75" wp14:editId="0B383762">
            <wp:extent cx="3029919" cy="3176392"/>
            <wp:effectExtent l="0" t="0" r="0" b="5080"/>
            <wp:docPr id="1039" name="Рисунок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0"/>
                    <a:srcRect t="28083" r="67519" b="11356"/>
                    <a:stretch/>
                  </pic:blipFill>
                  <pic:spPr bwMode="auto">
                    <a:xfrm>
                      <a:off x="0" y="0"/>
                      <a:ext cx="3039449" cy="31863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10D0" w:rsidRPr="004E4357" w:rsidRDefault="009110D0" w:rsidP="004E4357">
      <w:pPr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  <w:t>1. Критерии согласия для биномиального закона</w:t>
      </w:r>
    </w:p>
    <w:p w:rsidR="009110D0" w:rsidRPr="004E4357" w:rsidRDefault="009110D0">
      <w:pP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.1 Критерий хи-квадрат</w:t>
      </w:r>
    </w:p>
    <w:p w:rsidR="009110D0" w:rsidRPr="004E4357" w:rsidRDefault="009110D0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счет в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Excel</w:t>
      </w:r>
      <w:r w:rsid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ожно выполнить как на рисунке 1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4E4357" w:rsidRPr="004E4357" w:rsidRDefault="009110D0" w:rsidP="004E4357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00AD1550" wp14:editId="0B175789">
            <wp:extent cx="5928102" cy="2094014"/>
            <wp:effectExtent l="0" t="0" r="0" b="1905"/>
            <wp:docPr id="1040" name="Рисунок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1"/>
                    <a:srcRect t="27609" r="2116" b="10898"/>
                    <a:stretch/>
                  </pic:blipFill>
                  <pic:spPr bwMode="auto">
                    <a:xfrm>
                      <a:off x="0" y="0"/>
                      <a:ext cx="5936220" cy="20968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10D0" w:rsidRDefault="004E4357" w:rsidP="004E4357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1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хи-квадрат для биномиального распределения</w:t>
      </w:r>
    </w:p>
    <w:p w:rsidR="00AE3D50" w:rsidRPr="009110D0" w:rsidRDefault="009110D0" w:rsidP="00AE3D50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группируем выборку по числу успехов</w:t>
      </w:r>
      <w:r w:rsid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рассчитав частоты с помощью функции СЧЕТЕСЛ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  <w:r w:rsidR="008718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tbl>
      <w:tblPr>
        <w:tblW w:w="1920" w:type="dxa"/>
        <w:tblInd w:w="-5" w:type="dxa"/>
        <w:tblLook w:val="04A0" w:firstRow="1" w:lastRow="0" w:firstColumn="1" w:lastColumn="0" w:noHBand="0" w:noVBand="1"/>
      </w:tblPr>
      <w:tblGrid>
        <w:gridCol w:w="960"/>
        <w:gridCol w:w="960"/>
      </w:tblGrid>
      <w:tr w:rsidR="009110D0" w:rsidRPr="009110D0" w:rsidTr="009110D0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n</w:t>
            </w:r>
            <w:r w:rsidRPr="009110D0">
              <w:rPr>
                <w:rFonts w:ascii="Calibri" w:eastAsia="Times New Roman" w:hAnsi="Calibri" w:cs="Times New Roman"/>
                <w:color w:val="000000"/>
                <w:vertAlign w:val="subscript"/>
                <w:lang w:eastAsia="ru-RU"/>
              </w:rPr>
              <w:t>i</w:t>
            </w:r>
            <w:proofErr w:type="spellEnd"/>
          </w:p>
        </w:tc>
      </w:tr>
      <w:tr w:rsidR="009110D0" w:rsidRPr="009110D0" w:rsidTr="009110D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</w:tr>
      <w:tr w:rsidR="009110D0" w:rsidRPr="009110D0" w:rsidTr="009110D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0</w:t>
            </w:r>
          </w:p>
        </w:tc>
      </w:tr>
      <w:tr w:rsidR="009110D0" w:rsidRPr="009110D0" w:rsidTr="009110D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11</w:t>
            </w:r>
          </w:p>
        </w:tc>
      </w:tr>
      <w:tr w:rsidR="009110D0" w:rsidRPr="009110D0" w:rsidTr="009110D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28</w:t>
            </w:r>
          </w:p>
        </w:tc>
      </w:tr>
      <w:tr w:rsidR="009110D0" w:rsidRPr="009110D0" w:rsidTr="009110D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32</w:t>
            </w:r>
          </w:p>
        </w:tc>
      </w:tr>
      <w:tr w:rsidR="009110D0" w:rsidRPr="009110D0" w:rsidTr="009110D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14</w:t>
            </w:r>
          </w:p>
        </w:tc>
      </w:tr>
      <w:tr w:rsidR="009110D0" w:rsidRPr="009110D0" w:rsidTr="009110D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color w:val="000000"/>
                <w:lang w:eastAsia="ru-RU"/>
              </w:rPr>
              <w:t>14</w:t>
            </w:r>
          </w:p>
        </w:tc>
      </w:tr>
      <w:tr w:rsidR="009110D0" w:rsidRPr="009110D0" w:rsidTr="009110D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Сумма: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110D0" w:rsidRPr="009110D0" w:rsidRDefault="009110D0" w:rsidP="009110D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9110D0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100</w:t>
            </w:r>
          </w:p>
        </w:tc>
      </w:tr>
    </w:tbl>
    <w:p w:rsidR="009110D0" w:rsidRDefault="009110D0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9110D0" w:rsidRPr="009110D0" w:rsidRDefault="009110D0">
      <w:pPr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Рассчитаем среднее значение: </w:t>
      </w:r>
      <w:r w:rsidRPr="002A3194">
        <w:rPr>
          <w:rFonts w:ascii="Times New Roman CYR" w:eastAsia="Times New Roman" w:hAnsi="Times New Roman CYR" w:cs="Times New Roman CYR"/>
          <w:position w:val="-32"/>
          <w:sz w:val="24"/>
          <w:szCs w:val="24"/>
          <w:lang w:eastAsia="ru-RU"/>
        </w:rPr>
        <w:object w:dxaOrig="2320" w:dyaOrig="780">
          <v:shape id="_x0000_i1107" type="#_x0000_t75" style="width:115.8pt;height:39pt" o:ole="">
            <v:imagedata r:id="rId162" o:title=""/>
          </v:shape>
          <o:OLEObject Type="Embed" ProgID="Equation.DSMT4" ShapeID="_x0000_i1107" DrawAspect="Content" ObjectID="_1568636281" r:id="rId163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и оценку параметра </w:t>
      </w:r>
      <w:r w:rsidRPr="009110D0">
        <w:rPr>
          <w:rFonts w:ascii="Times New Roman CYR" w:eastAsia="Times New Roman" w:hAnsi="Times New Roman CYR" w:cs="Times New Roman CYR"/>
          <w:i/>
          <w:sz w:val="24"/>
          <w:szCs w:val="24"/>
          <w:lang w:val="en-US" w:eastAsia="ru-RU"/>
        </w:rPr>
        <w:t>p</w:t>
      </w:r>
      <w:r w:rsidRPr="009110D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: </w:t>
      </w:r>
      <w:r w:rsidRPr="002A3194">
        <w:rPr>
          <w:rFonts w:ascii="Times New Roman CYR" w:eastAsia="Times New Roman" w:hAnsi="Times New Roman CYR" w:cs="Times New Roman CYR"/>
          <w:position w:val="-28"/>
          <w:sz w:val="24"/>
          <w:szCs w:val="24"/>
          <w:lang w:eastAsia="ru-RU"/>
        </w:rPr>
        <w:object w:dxaOrig="2659" w:dyaOrig="740">
          <v:shape id="_x0000_i1108" type="#_x0000_t75" style="width:133.2pt;height:37.2pt" o:ole="">
            <v:imagedata r:id="rId164" o:title=""/>
          </v:shape>
          <o:OLEObject Type="Embed" ProgID="Equation.DSMT4" ShapeID="_x0000_i1108" DrawAspect="Content" ObjectID="_1568636282" r:id="rId165"/>
        </w:object>
      </w:r>
    </w:p>
    <w:p w:rsidR="009110D0" w:rsidRDefault="0087185F">
      <w:pPr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ссчитаем </w:t>
      </w:r>
      <w:r w:rsidRPr="00EF5AFD">
        <w:rPr>
          <w:rFonts w:ascii="Times New Roman CYR" w:eastAsia="Times New Roman" w:hAnsi="Times New Roman CYR" w:cs="Times New Roman CYR"/>
          <w:position w:val="-12"/>
          <w:sz w:val="24"/>
          <w:szCs w:val="24"/>
          <w:lang w:eastAsia="ru-RU"/>
        </w:rPr>
        <w:object w:dxaOrig="260" w:dyaOrig="380">
          <v:shape id="_x0000_i1109" type="#_x0000_t75" style="width:12.6pt;height:19.2pt" o:ole="">
            <v:imagedata r:id="rId6" o:title=""/>
          </v:shape>
          <o:OLEObject Type="Embed" ProgID="Equation.DSMT4" ShapeID="_x0000_i1109" DrawAspect="Content" ObjectID="_1568636283" r:id="rId166"/>
        </w:object>
      </w:r>
      <w:r w:rsidR="00AE3D5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, </w:t>
      </w:r>
      <w:r w:rsidR="00AE3D50" w:rsidRPr="00EF5AFD">
        <w:rPr>
          <w:rFonts w:ascii="Times New Roman CYR" w:eastAsia="Times New Roman" w:hAnsi="Times New Roman CYR" w:cs="Times New Roman CYR"/>
          <w:position w:val="-12"/>
          <w:sz w:val="24"/>
          <w:szCs w:val="24"/>
          <w:lang w:eastAsia="ru-RU"/>
        </w:rPr>
        <w:object w:dxaOrig="1200" w:dyaOrig="420">
          <v:shape id="_x0000_i1110" type="#_x0000_t75" style="width:60pt;height:21pt" o:ole="">
            <v:imagedata r:id="rId12" o:title=""/>
          </v:shape>
          <o:OLEObject Type="Embed" ProgID="Equation.DSMT4" ShapeID="_x0000_i1110" DrawAspect="Content" ObjectID="_1568636284" r:id="rId167"/>
        </w:object>
      </w:r>
      <w:r w:rsidR="00AE3D5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, </w:t>
      </w:r>
      <w:r w:rsidR="00AE3D50" w:rsidRPr="00AE3D50">
        <w:rPr>
          <w:rFonts w:ascii="Times New Roman CYR" w:eastAsia="Times New Roman" w:hAnsi="Times New Roman CYR" w:cs="Times New Roman CYR"/>
          <w:position w:val="-34"/>
          <w:sz w:val="24"/>
          <w:szCs w:val="24"/>
          <w:lang w:eastAsia="ru-RU"/>
        </w:rPr>
        <w:object w:dxaOrig="1260" w:dyaOrig="880">
          <v:shape id="_x0000_i1111" type="#_x0000_t75" style="width:63pt;height:43.8pt" o:ole="">
            <v:imagedata r:id="rId168" o:title=""/>
          </v:shape>
          <o:OLEObject Type="Embed" ProgID="Equation.DSMT4" ShapeID="_x0000_i1111" DrawAspect="Content" ObjectID="_1568636285" r:id="rId169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: </w:t>
      </w:r>
    </w:p>
    <w:tbl>
      <w:tblPr>
        <w:tblW w:w="6379" w:type="dxa"/>
        <w:tblInd w:w="-5" w:type="dxa"/>
        <w:tblLook w:val="04A0" w:firstRow="1" w:lastRow="0" w:firstColumn="1" w:lastColumn="0" w:noHBand="0" w:noVBand="1"/>
      </w:tblPr>
      <w:tblGrid>
        <w:gridCol w:w="960"/>
        <w:gridCol w:w="960"/>
        <w:gridCol w:w="1052"/>
        <w:gridCol w:w="1052"/>
        <w:gridCol w:w="2355"/>
      </w:tblGrid>
      <w:tr w:rsidR="00AE3D50" w:rsidRPr="00AE3D50" w:rsidTr="00AE3D50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ni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Pi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n*</w:t>
            </w:r>
            <w:proofErr w:type="spellStart"/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Pi</w:t>
            </w:r>
            <w:proofErr w:type="spellEnd"/>
          </w:p>
        </w:tc>
        <w:tc>
          <w:tcPr>
            <w:tcW w:w="23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(</w:t>
            </w:r>
            <w:proofErr w:type="spellStart"/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ni</w:t>
            </w:r>
            <w:proofErr w:type="spellEnd"/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- </w:t>
            </w:r>
            <w:proofErr w:type="spellStart"/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nPi</w:t>
            </w:r>
            <w:proofErr w:type="spellEnd"/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)^2/</w:t>
            </w:r>
            <w:proofErr w:type="spellStart"/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nPi</w:t>
            </w:r>
            <w:proofErr w:type="spellEnd"/>
          </w:p>
        </w:tc>
      </w:tr>
      <w:tr w:rsidR="00AE3D50" w:rsidRPr="00AE3D50" w:rsidTr="00AE3D5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,00194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,194584</w:t>
            </w:r>
          </w:p>
        </w:tc>
        <w:tc>
          <w:tcPr>
            <w:tcW w:w="2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3,33374658</w:t>
            </w:r>
          </w:p>
        </w:tc>
      </w:tr>
      <w:tr w:rsidR="00AE3D50" w:rsidRPr="00AE3D50" w:rsidTr="00AE3D5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,02136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2,136755</w:t>
            </w:r>
          </w:p>
        </w:tc>
        <w:tc>
          <w:tcPr>
            <w:tcW w:w="2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2,136755243</w:t>
            </w:r>
          </w:p>
        </w:tc>
      </w:tr>
      <w:tr w:rsidR="00AE3D50" w:rsidRPr="00AE3D50" w:rsidTr="00AE3D5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1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,09776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9,776663</w:t>
            </w:r>
          </w:p>
        </w:tc>
        <w:tc>
          <w:tcPr>
            <w:tcW w:w="2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,153074014</w:t>
            </w:r>
          </w:p>
        </w:tc>
      </w:tr>
      <w:tr w:rsidR="00AE3D50" w:rsidRPr="00AE3D50" w:rsidTr="00AE3D5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2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,23857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23,85752</w:t>
            </w:r>
          </w:p>
        </w:tc>
        <w:tc>
          <w:tcPr>
            <w:tcW w:w="2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,719276863</w:t>
            </w:r>
          </w:p>
        </w:tc>
      </w:tr>
      <w:tr w:rsidR="00AE3D50" w:rsidRPr="00AE3D50" w:rsidTr="00AE3D5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3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,32747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32,74782</w:t>
            </w:r>
          </w:p>
        </w:tc>
        <w:tc>
          <w:tcPr>
            <w:tcW w:w="2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,017076961</w:t>
            </w:r>
          </w:p>
        </w:tc>
      </w:tr>
      <w:tr w:rsidR="00AE3D50" w:rsidRPr="00AE3D50" w:rsidTr="00AE3D5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1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,23973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23,97388</w:t>
            </w:r>
          </w:p>
        </w:tc>
        <w:tc>
          <w:tcPr>
            <w:tcW w:w="2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4,149441126</w:t>
            </w:r>
          </w:p>
        </w:tc>
      </w:tr>
      <w:tr w:rsidR="00AE3D50" w:rsidRPr="00AE3D50" w:rsidTr="00AE3D5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1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0,07312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7,312786</w:t>
            </w:r>
          </w:p>
        </w:tc>
        <w:tc>
          <w:tcPr>
            <w:tcW w:w="2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color w:val="000000"/>
                <w:lang w:eastAsia="ru-RU"/>
              </w:rPr>
              <w:t>6,115157127</w:t>
            </w:r>
          </w:p>
        </w:tc>
      </w:tr>
      <w:tr w:rsidR="00AE3D50" w:rsidRPr="00AE3D50" w:rsidTr="00AE3D5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Сумма: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1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100</w:t>
            </w:r>
          </w:p>
        </w:tc>
        <w:tc>
          <w:tcPr>
            <w:tcW w:w="2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D50" w:rsidRPr="00AE3D50" w:rsidRDefault="00AE3D50" w:rsidP="00AE3D5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AE3D50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16,62452791</w:t>
            </w:r>
          </w:p>
        </w:tc>
      </w:tr>
    </w:tbl>
    <w:p w:rsidR="0087185F" w:rsidRPr="00AE3D50" w:rsidRDefault="0087185F"/>
    <w:p w:rsidR="009110D0" w:rsidRDefault="009110D0" w:rsidP="009110D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Критерий хи-квадрат </w:t>
      </w:r>
      <w:proofErr w:type="gramStart"/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Пирсона  имеет</w:t>
      </w:r>
      <w:proofErr w:type="gramEnd"/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статистику:</w:t>
      </w:r>
    </w:p>
    <w:p w:rsidR="009110D0" w:rsidRDefault="009110D0" w:rsidP="009110D0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9110D0" w:rsidRDefault="00AE3D50" w:rsidP="009110D0">
      <w:pPr>
        <w:spacing w:after="0" w:line="240" w:lineRule="auto"/>
        <w:ind w:firstLine="709"/>
        <w:jc w:val="center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EF5AFD">
        <w:rPr>
          <w:rFonts w:ascii="Times New Roman CYR" w:eastAsia="Times New Roman" w:hAnsi="Times New Roman CYR" w:cs="Times New Roman CYR"/>
          <w:position w:val="-34"/>
          <w:sz w:val="24"/>
          <w:szCs w:val="24"/>
          <w:lang w:eastAsia="ru-RU"/>
        </w:rPr>
        <w:object w:dxaOrig="3060" w:dyaOrig="880">
          <v:shape id="_x0000_i1112" type="#_x0000_t75" style="width:153pt;height:43.8pt" o:ole="">
            <v:imagedata r:id="rId170" o:title=""/>
          </v:shape>
          <o:OLEObject Type="Embed" ProgID="Equation.DSMT4" ShapeID="_x0000_i1112" DrawAspect="Content" ObjectID="_1568636286" r:id="rId171"/>
        </w:object>
      </w:r>
      <w:r w:rsidR="009110D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,</w:t>
      </w:r>
    </w:p>
    <w:p w:rsidR="009110D0" w:rsidRDefault="00AE3D50" w:rsidP="009110D0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FE45D8">
        <w:rPr>
          <w:rFonts w:ascii="Times New Roman CYR" w:eastAsia="Times New Roman" w:hAnsi="Times New Roman CYR" w:cs="Times New Roman CYR"/>
          <w:position w:val="-16"/>
          <w:sz w:val="24"/>
          <w:szCs w:val="24"/>
          <w:lang w:eastAsia="ru-RU"/>
        </w:rPr>
        <w:object w:dxaOrig="3300" w:dyaOrig="460">
          <v:shape id="_x0000_i1113" type="#_x0000_t75" style="width:164.4pt;height:23.4pt" o:ole="">
            <v:imagedata r:id="rId172" o:title=""/>
          </v:shape>
          <o:OLEObject Type="Embed" ProgID="Equation.DSMT4" ShapeID="_x0000_i1113" DrawAspect="Content" ObjectID="_1568636287" r:id="rId173"/>
        </w:object>
      </w:r>
    </w:p>
    <w:p w:rsidR="009110D0" w:rsidRDefault="009110D0" w:rsidP="009110D0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ритическая область – правосторонняя: если </w:t>
      </w:r>
      <w:r w:rsidRPr="00FE45D8">
        <w:rPr>
          <w:rFonts w:ascii="Times New Roman CYR" w:eastAsia="Times New Roman" w:hAnsi="Times New Roman CYR" w:cs="Times New Roman CYR"/>
          <w:position w:val="-16"/>
          <w:sz w:val="24"/>
          <w:szCs w:val="24"/>
          <w:lang w:eastAsia="ru-RU"/>
        </w:rPr>
        <w:object w:dxaOrig="999" w:dyaOrig="460">
          <v:shape id="_x0000_i1114" type="#_x0000_t75" style="width:49.8pt;height:23.4pt" o:ole="">
            <v:imagedata r:id="rId25" o:title=""/>
          </v:shape>
          <o:OLEObject Type="Embed" ProgID="Equation.DSMT4" ShapeID="_x0000_i1114" DrawAspect="Content" ObjectID="_1568636288" r:id="rId174"/>
        </w:object>
      </w:r>
      <w:r w:rsidR="00AE3D5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(наш случай)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, то нулевая гипотеза отвергается. </w:t>
      </w:r>
    </w:p>
    <w:p w:rsidR="006B1705" w:rsidRDefault="006B1705" w:rsidP="009110D0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Также построим график эмпирических и теоретических частот</w:t>
      </w:r>
      <w:r w:rsid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(рисунок 2)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.</w:t>
      </w:r>
    </w:p>
    <w:p w:rsidR="004E4357" w:rsidRDefault="004974B0" w:rsidP="004E4357">
      <w:pPr>
        <w:keepNext/>
        <w:spacing w:after="0" w:line="240" w:lineRule="auto"/>
        <w:jc w:val="center"/>
      </w:pPr>
      <w:r>
        <w:rPr>
          <w:rFonts w:ascii="Times New Roman CYR" w:eastAsia="Times New Roman" w:hAnsi="Times New Roman CYR" w:cs="Times New Roman CYR"/>
          <w:noProof/>
          <w:sz w:val="24"/>
          <w:szCs w:val="24"/>
          <w:lang w:eastAsia="ru-RU"/>
        </w:rPr>
        <w:drawing>
          <wp:inline distT="0" distB="0" distL="0" distR="0" wp14:anchorId="6DC2E830" wp14:editId="695279B6">
            <wp:extent cx="3359150" cy="2639695"/>
            <wp:effectExtent l="0" t="0" r="0" b="8255"/>
            <wp:docPr id="1043" name="Рисунок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150" cy="2639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974B0" w:rsidRDefault="004E4357" w:rsidP="004E4357">
      <w:pPr>
        <w:spacing w:after="0" w:line="240" w:lineRule="auto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fldChar w:fldCharType="begin"/>
      </w:r>
      <w:r w:rsidRP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fldChar w:fldCharType="separate"/>
      </w:r>
      <w:r>
        <w:rPr>
          <w:rFonts w:ascii="Times New Roman CYR" w:eastAsia="Times New Roman" w:hAnsi="Times New Roman CYR" w:cs="Times New Roman CYR"/>
          <w:noProof/>
          <w:sz w:val="24"/>
          <w:szCs w:val="24"/>
          <w:lang w:eastAsia="ru-RU"/>
        </w:rPr>
        <w:t>2</w:t>
      </w:r>
      <w:r w:rsidRP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fldChar w:fldCharType="end"/>
      </w:r>
      <w:r w:rsidRP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– График эмпирических и теоретических частот</w:t>
      </w:r>
    </w:p>
    <w:p w:rsidR="004974B0" w:rsidRDefault="004974B0" w:rsidP="004974B0">
      <w:pPr>
        <w:spacing w:after="0" w:line="240" w:lineRule="auto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4974B0" w:rsidRDefault="004974B0" w:rsidP="004974B0">
      <w:pPr>
        <w:spacing w:after="0" w:line="240" w:lineRule="auto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Решение в формулах </w:t>
      </w:r>
      <w:r w:rsid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выглядит следующим образом (рисунок 3)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:</w:t>
      </w:r>
    </w:p>
    <w:p w:rsidR="004E4357" w:rsidRDefault="006B1705" w:rsidP="004E4357">
      <w:pPr>
        <w:keepNext/>
        <w:spacing w:after="0" w:line="240" w:lineRule="auto"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568AB12A" wp14:editId="21BB89C7">
            <wp:extent cx="6026044" cy="2247254"/>
            <wp:effectExtent l="0" t="0" r="0" b="1270"/>
            <wp:docPr id="1041" name="Рисунок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6"/>
                    <a:srcRect t="27376" r="9053" b="12303"/>
                    <a:stretch/>
                  </pic:blipFill>
                  <pic:spPr bwMode="auto">
                    <a:xfrm>
                      <a:off x="0" y="0"/>
                      <a:ext cx="6044125" cy="22539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1705" w:rsidRPr="004E4357" w:rsidRDefault="004E4357" w:rsidP="004E4357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3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хи-квадрат в режиме отображения формул</w:t>
      </w:r>
    </w:p>
    <w:p w:rsidR="009110D0" w:rsidRDefault="009110D0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E3D50" w:rsidRPr="004E4357" w:rsidRDefault="00746C2C">
      <w:pP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.2 Критерий Колмогорова-Смирнова</w:t>
      </w:r>
    </w:p>
    <w:p w:rsidR="000E02CB" w:rsidRDefault="000E02CB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силу простоты критерия приведем результат</w:t>
      </w:r>
      <w:r w:rsid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рисунок 4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4E4357" w:rsidRDefault="000E02CB" w:rsidP="004E4357">
      <w:pPr>
        <w:keepNext/>
      </w:pPr>
      <w:r>
        <w:rPr>
          <w:noProof/>
          <w:lang w:eastAsia="ru-RU"/>
        </w:rPr>
        <w:drawing>
          <wp:inline distT="0" distB="0" distL="0" distR="0" wp14:anchorId="0F968209" wp14:editId="1C075E46">
            <wp:extent cx="6066035" cy="2487478"/>
            <wp:effectExtent l="0" t="0" r="0" b="8255"/>
            <wp:docPr id="1044" name="Рисунок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7"/>
                    <a:srcRect t="27609" r="16626" b="11587"/>
                    <a:stretch/>
                  </pic:blipFill>
                  <pic:spPr bwMode="auto">
                    <a:xfrm>
                      <a:off x="0" y="0"/>
                      <a:ext cx="6079212" cy="24928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46C2C" w:rsidRDefault="004E4357" w:rsidP="004E4357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Колмогорова-Смирнова</w:t>
      </w:r>
    </w:p>
    <w:p w:rsidR="000E02CB" w:rsidRDefault="000E02CB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формулах</w:t>
      </w:r>
      <w:r w:rsid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ение приведено на рисунке 5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0E02CB" w:rsidRDefault="000E02CB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6B2753F3" wp14:editId="6BF98B15">
            <wp:extent cx="5991491" cy="2107770"/>
            <wp:effectExtent l="0" t="0" r="0" b="6985"/>
            <wp:docPr id="1045" name="Рисунок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8"/>
                    <a:srcRect t="27144" r="1731" b="11371"/>
                    <a:stretch/>
                  </pic:blipFill>
                  <pic:spPr bwMode="auto">
                    <a:xfrm>
                      <a:off x="0" y="0"/>
                      <a:ext cx="6025165" cy="21196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4357" w:rsidRDefault="004E4357" w:rsidP="004E4357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5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Колмогорова-Смирнова в режиме отображения формул </w:t>
      </w:r>
    </w:p>
    <w:p w:rsidR="004E4357" w:rsidRDefault="004E4357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0E02CB" w:rsidRDefault="000E02CB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блюдаемое значение: 2,87</w:t>
      </w:r>
    </w:p>
    <w:p w:rsidR="000E02CB" w:rsidRDefault="000E02CB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итическое значение: 1,36</w:t>
      </w:r>
    </w:p>
    <w:p w:rsidR="000E02CB" w:rsidRDefault="000E02CB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 как наблюдаемое больше критического, то гипотеза о биномиальном распределении отвергается.</w:t>
      </w:r>
    </w:p>
    <w:p w:rsidR="004B4C17" w:rsidRDefault="004B4C17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же по рисунку</w:t>
      </w:r>
      <w:r w:rsid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6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идно, что эмпирическая функция не попала между двумя прямыми, как должно было быть, если бы гипотеза была принята:</w:t>
      </w:r>
    </w:p>
    <w:p w:rsidR="00A92DA4" w:rsidRDefault="00A92DA4" w:rsidP="00A92DA4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433F950B">
            <wp:extent cx="4584700" cy="2755900"/>
            <wp:effectExtent l="0" t="0" r="6350" b="6350"/>
            <wp:docPr id="1078" name="Рисунок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700" cy="275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E4357" w:rsidRDefault="004E4357" w:rsidP="004E4357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6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Теоретические границы распределения и эмпирическая функция распределения при расчете критерия Колмогорова-Смирнова </w:t>
      </w:r>
    </w:p>
    <w:p w:rsidR="004B4C17" w:rsidRDefault="004B4C17" w:rsidP="004B4C17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0E02CB" w:rsidRDefault="000E02CB">
      <w:pP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.3 Критерий Смирнова-</w:t>
      </w:r>
      <w:proofErr w:type="spellStart"/>
      <w:r w:rsidRPr="004E435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Крамера</w:t>
      </w:r>
      <w:proofErr w:type="spellEnd"/>
      <w:r w:rsidRPr="004E435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-фон </w:t>
      </w:r>
      <w:proofErr w:type="spellStart"/>
      <w:r w:rsidRPr="004E435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Мизеса</w:t>
      </w:r>
      <w:proofErr w:type="spellEnd"/>
    </w:p>
    <w:p w:rsidR="004E4357" w:rsidRPr="000F1FBC" w:rsidRDefault="000F1FBC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F1F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чет критерия представлен на рисунк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х</w:t>
      </w:r>
      <w:r w:rsidRPr="000F1F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7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8</w:t>
      </w:r>
      <w:r w:rsidRPr="000F1F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0E02CB" w:rsidRDefault="00D90ED9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74C11201" wp14:editId="3CF78598">
            <wp:extent cx="5718875" cy="2678648"/>
            <wp:effectExtent l="0" t="0" r="0" b="7620"/>
            <wp:docPr id="1054" name="Рисунок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0"/>
                    <a:srcRect t="28537" r="27844" b="11355"/>
                    <a:stretch/>
                  </pic:blipFill>
                  <pic:spPr bwMode="auto">
                    <a:xfrm>
                      <a:off x="0" y="0"/>
                      <a:ext cx="5731058" cy="26843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4357" w:rsidRDefault="004E4357" w:rsidP="004E4357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7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Смирнова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амер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фон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зес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4E4357" w:rsidRDefault="004E4357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D90ED9" w:rsidRDefault="00D90ED9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53B69853" wp14:editId="1F5E6979">
            <wp:extent cx="5800341" cy="2123210"/>
            <wp:effectExtent l="0" t="0" r="0" b="0"/>
            <wp:docPr id="1055" name="Рисунок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1"/>
                    <a:srcRect t="27609" r="6968" b="11827"/>
                    <a:stretch/>
                  </pic:blipFill>
                  <pic:spPr bwMode="auto">
                    <a:xfrm>
                      <a:off x="0" y="0"/>
                      <a:ext cx="5805871" cy="21252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1FBC" w:rsidRDefault="000F1FBC" w:rsidP="000F1FBC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8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Смирнова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амер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фон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зес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режиме отображения формул</w:t>
      </w:r>
    </w:p>
    <w:p w:rsidR="009110D0" w:rsidRDefault="00D90ED9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блюдаемое значение: 1,67</w:t>
      </w:r>
    </w:p>
    <w:p w:rsidR="00D90ED9" w:rsidRDefault="00D90ED9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итическое значение: 0,46</w:t>
      </w:r>
    </w:p>
    <w:p w:rsidR="00D90ED9" w:rsidRDefault="00D90ED9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к как наблюдаемое больше критического, то нулевая гипотеза отвергается. Также по рисунку </w:t>
      </w:r>
      <w:r w:rsidR="000F1F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9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идно, что распределение прошло выше теоретического и плохо им описывается:</w:t>
      </w:r>
    </w:p>
    <w:p w:rsidR="00D90ED9" w:rsidRDefault="00D90ED9" w:rsidP="00A92DA4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6F26D593">
            <wp:extent cx="4584700" cy="2755900"/>
            <wp:effectExtent l="0" t="0" r="6350" b="6350"/>
            <wp:docPr id="1071" name="Рисунок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700" cy="275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F1FBC" w:rsidRDefault="000F1FBC" w:rsidP="000F1FBC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8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Эмпирическая и теоретическая функции распределения при расчете по критерию Смирнова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амер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фон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зеса</w:t>
      </w:r>
      <w:proofErr w:type="spellEnd"/>
    </w:p>
    <w:p w:rsidR="004E4357" w:rsidRDefault="004E4357" w:rsidP="00A92DA4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4E4357" w:rsidRPr="000F1FBC" w:rsidRDefault="004E4357" w:rsidP="000F1FBC">
      <w:pPr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</w:pPr>
      <w:r w:rsidRPr="000F1FBC"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  <w:t>2. Критерии согласия для закона Пуассона</w:t>
      </w:r>
    </w:p>
    <w:p w:rsidR="004E4357" w:rsidRPr="00BB53F3" w:rsidRDefault="004E4357" w:rsidP="004E4357">
      <w:pPr>
        <w:pStyle w:val="a3"/>
        <w:numPr>
          <w:ilvl w:val="1"/>
          <w:numId w:val="7"/>
        </w:num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BB53F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лассический критерий χ</w:t>
      </w:r>
      <w:r w:rsidRPr="00BB53F3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>2</w:t>
      </w:r>
      <w:r w:rsidRPr="00BB53F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для распределения</w:t>
      </w:r>
      <w:r w:rsidRPr="00BB53F3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 w:rsidRPr="00BB53F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уассона</w:t>
      </w:r>
    </w:p>
    <w:p w:rsidR="004E4357" w:rsidRDefault="004E4357" w:rsidP="004E4357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4E4357" w:rsidRDefault="004E4357" w:rsidP="004E4357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630D4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Проверим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вторую</w:t>
      </w:r>
      <w:r w:rsidRPr="00630D4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выборку на соответствие закону распределения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 w:rsidRPr="00BB53F3">
        <w:rPr>
          <w:rFonts w:ascii="Times New Roman" w:eastAsia="Times New Roman" w:hAnsi="Times New Roman" w:cs="Times New Roman"/>
          <w:sz w:val="24"/>
          <w:szCs w:val="24"/>
          <w:lang w:eastAsia="ru-RU"/>
        </w:rPr>
        <w:t>Пуассона</w:t>
      </w:r>
      <w:r w:rsidRPr="00630D4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. Объем выборки – число проведенных экспериментов</w:t>
      </w:r>
      <w:r w:rsidR="000F1FBC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= 100</w:t>
      </w:r>
      <w:r w:rsidRPr="00630D40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. </w:t>
      </w:r>
    </w:p>
    <w:p w:rsidR="004E4357" w:rsidRDefault="004E4357" w:rsidP="004E4357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lastRenderedPageBreak/>
        <w:t xml:space="preserve">Необходимо составить группированный ряд эмпирического распределения для данной выборки – рассчитать, сколько раз встречается каждое наблюдение в выборке, составив ряд от 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0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до 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c 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эмпирическими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частотами. Здесь </w:t>
      </w:r>
      <w:r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максимальное число в выборке</w:t>
      </w:r>
      <w:r w:rsidR="000F1FBC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. В нашем примере </w:t>
      </w:r>
      <w:r w:rsidR="000F1FBC">
        <w:rPr>
          <w:rFonts w:ascii="Times New Roman CYR" w:eastAsia="Times New Roman" w:hAnsi="Times New Roman CYR" w:cs="Times New Roman CYR"/>
          <w:sz w:val="24"/>
          <w:szCs w:val="24"/>
          <w:lang w:val="en-US" w:eastAsia="ru-RU"/>
        </w:rPr>
        <w:t>N</w:t>
      </w:r>
      <w:r w:rsidR="000F1FBC" w:rsidRPr="000F1FBC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= 9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. Таким образом получим ряд распределения:</w:t>
      </w:r>
    </w:p>
    <w:p w:rsidR="004E4357" w:rsidRDefault="004E4357" w:rsidP="004E4357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20"/>
        <w:gridCol w:w="551"/>
      </w:tblGrid>
      <w:tr w:rsidR="000F1FBC" w:rsidRPr="000F1FBC" w:rsidTr="000F1FBC">
        <w:trPr>
          <w:trHeight w:val="288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ni</w:t>
            </w:r>
            <w:proofErr w:type="spellEnd"/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1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21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20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22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7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8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Сумма: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100</w:t>
            </w:r>
          </w:p>
        </w:tc>
      </w:tr>
    </w:tbl>
    <w:p w:rsidR="004E4357" w:rsidRDefault="004E4357" w:rsidP="004E4357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0F1FBC" w:rsidRPr="000F1FBC" w:rsidRDefault="004E4357" w:rsidP="000F1FBC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Проверим гипотезу о том, что выборка принадлежи</w:t>
      </w:r>
      <w:r w:rsidR="000F1FBC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т закону распределения Пуассона. Оценка </w:t>
      </w:r>
      <w:r w:rsidR="000F1FBC" w:rsidRPr="00BB53F3">
        <w:rPr>
          <w:rFonts w:ascii="Times New Roman CYR" w:eastAsia="Times New Roman" w:hAnsi="Times New Roman CYR" w:cs="Times New Roman CYR"/>
          <w:i/>
          <w:position w:val="-6"/>
          <w:sz w:val="24"/>
          <w:szCs w:val="24"/>
          <w:lang w:val="en-US" w:eastAsia="ru-RU"/>
        </w:rPr>
        <w:object w:dxaOrig="240" w:dyaOrig="380">
          <v:shape id="_x0000_i1115" type="#_x0000_t75" style="width:12pt;height:19.2pt" o:ole="">
            <v:imagedata r:id="rId64" o:title=""/>
          </v:shape>
          <o:OLEObject Type="Embed" ProgID="Equation.DSMT4" ShapeID="_x0000_i1115" DrawAspect="Content" ObjectID="_1568636289" r:id="rId183"/>
        </w:object>
      </w:r>
      <w:r w:rsidR="000F1FBC" w:rsidRPr="002A3194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 w:rsidR="000F1FBC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параметра распределения </w:t>
      </w:r>
      <w:r w:rsidR="000F1FBC" w:rsidRPr="005039BE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Пуассона </w:t>
      </w:r>
      <w:r w:rsidR="000F1FBC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рассчитывается методом максимального правдоподобия:</w:t>
      </w:r>
    </w:p>
    <w:p w:rsidR="000F1FBC" w:rsidRDefault="000F1FBC" w:rsidP="000F1FBC">
      <w:pPr>
        <w:spacing w:after="0" w:line="240" w:lineRule="auto"/>
        <w:ind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0F1FBC">
        <w:rPr>
          <w:rFonts w:ascii="Times New Roman" w:eastAsia="HG Mincho Light J" w:hAnsi="Times New Roman" w:cs="Times New Roman"/>
          <w:bCs/>
          <w:color w:val="000000"/>
          <w:position w:val="-10"/>
          <w:sz w:val="24"/>
          <w:szCs w:val="24"/>
          <w:lang w:eastAsia="ru-RU"/>
        </w:rPr>
        <w:object w:dxaOrig="1540" w:dyaOrig="420">
          <v:shape id="_x0000_i1116" type="#_x0000_t75" style="width:76.8pt;height:21pt" o:ole="">
            <v:imagedata r:id="rId184" o:title=""/>
          </v:shape>
          <o:OLEObject Type="Embed" ProgID="Equation.DSMT4" ShapeID="_x0000_i1116" DrawAspect="Content" ObjectID="_1568636290" r:id="rId185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; </w:t>
      </w:r>
      <w:r w:rsidRPr="002A3194">
        <w:rPr>
          <w:rFonts w:ascii="Times New Roman CYR" w:eastAsia="Times New Roman" w:hAnsi="Times New Roman CYR" w:cs="Times New Roman CYR"/>
          <w:position w:val="-32"/>
          <w:sz w:val="24"/>
          <w:szCs w:val="24"/>
          <w:lang w:eastAsia="ru-RU"/>
        </w:rPr>
        <w:object w:dxaOrig="1560" w:dyaOrig="780">
          <v:shape id="_x0000_i1117" type="#_x0000_t75" style="width:78pt;height:39pt" o:ole="">
            <v:imagedata r:id="rId21" o:title=""/>
          </v:shape>
          <o:OLEObject Type="Embed" ProgID="Equation.DSMT4" ShapeID="_x0000_i1117" DrawAspect="Content" ObjectID="_1568636291" r:id="rId186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.</w:t>
      </w:r>
    </w:p>
    <w:p w:rsidR="004E4357" w:rsidRDefault="004E4357" w:rsidP="004E4357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4E4357" w:rsidRDefault="004E4357" w:rsidP="004E4357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Критерий хи-квадрат </w:t>
      </w:r>
      <w:proofErr w:type="gramStart"/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Пирсона  имеет</w:t>
      </w:r>
      <w:proofErr w:type="gramEnd"/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статистику:</w:t>
      </w:r>
    </w:p>
    <w:p w:rsidR="004E4357" w:rsidRDefault="004E4357" w:rsidP="004E4357">
      <w:pPr>
        <w:spacing w:after="0" w:line="240" w:lineRule="auto"/>
        <w:ind w:firstLine="709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4E4357" w:rsidRDefault="004E4357" w:rsidP="004E4357">
      <w:pPr>
        <w:spacing w:after="0" w:line="240" w:lineRule="auto"/>
        <w:ind w:firstLine="709"/>
        <w:jc w:val="center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EF5AFD">
        <w:rPr>
          <w:rFonts w:ascii="Times New Roman CYR" w:eastAsia="Times New Roman" w:hAnsi="Times New Roman CYR" w:cs="Times New Roman CYR"/>
          <w:position w:val="-34"/>
          <w:sz w:val="24"/>
          <w:szCs w:val="24"/>
          <w:lang w:eastAsia="ru-RU"/>
        </w:rPr>
        <w:object w:dxaOrig="2180" w:dyaOrig="880">
          <v:shape id="_x0000_i1118" type="#_x0000_t75" style="width:109.2pt;height:43.8pt" o:ole="">
            <v:imagedata r:id="rId8" o:title=""/>
          </v:shape>
          <o:OLEObject Type="Embed" ProgID="Equation.DSMT4" ShapeID="_x0000_i1118" DrawAspect="Content" ObjectID="_1568636292" r:id="rId187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,</w:t>
      </w:r>
    </w:p>
    <w:p w:rsidR="004E4357" w:rsidRPr="002A3194" w:rsidRDefault="004E4357" w:rsidP="004E4357">
      <w:pPr>
        <w:spacing w:after="0" w:line="240" w:lineRule="auto"/>
        <w:jc w:val="both"/>
        <w:outlineLvl w:val="2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где </w:t>
      </w:r>
      <w:r w:rsidRPr="00EF5AFD">
        <w:rPr>
          <w:rFonts w:ascii="Times New Roman CYR" w:eastAsia="Times New Roman" w:hAnsi="Times New Roman CYR" w:cs="Times New Roman CYR"/>
          <w:position w:val="-12"/>
          <w:sz w:val="24"/>
          <w:szCs w:val="24"/>
          <w:lang w:eastAsia="ru-RU"/>
        </w:rPr>
        <w:object w:dxaOrig="260" w:dyaOrig="380">
          <v:shape id="_x0000_i1119" type="#_x0000_t75" style="width:12.6pt;height:19.2pt" o:ole="">
            <v:imagedata r:id="rId10" o:title=""/>
          </v:shape>
          <o:OLEObject Type="Embed" ProgID="Equation.DSMT4" ShapeID="_x0000_i1119" DrawAspect="Content" ObjectID="_1568636293" r:id="rId188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эмпирические частоты распределения, </w:t>
      </w:r>
      <w:r w:rsidRPr="00EF5AFD">
        <w:rPr>
          <w:rFonts w:ascii="Times New Roman CYR" w:eastAsia="Times New Roman" w:hAnsi="Times New Roman CYR" w:cs="Times New Roman CYR"/>
          <w:position w:val="-12"/>
          <w:sz w:val="24"/>
          <w:szCs w:val="24"/>
          <w:lang w:eastAsia="ru-RU"/>
        </w:rPr>
        <w:object w:dxaOrig="1200" w:dyaOrig="420">
          <v:shape id="_x0000_i1120" type="#_x0000_t75" style="width:60pt;height:21pt" o:ole="">
            <v:imagedata r:id="rId59" o:title=""/>
          </v:shape>
          <o:OLEObject Type="Embed" ProgID="Equation.DSMT4" ShapeID="_x0000_i1120" DrawAspect="Content" ObjectID="_1568636294" r:id="rId189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теоретические частоты, </w:t>
      </w:r>
      <w:r w:rsidRPr="00EF5AFD">
        <w:rPr>
          <w:rFonts w:ascii="Times New Roman CYR" w:eastAsia="Times New Roman" w:hAnsi="Times New Roman CYR" w:cs="Times New Roman CYR"/>
          <w:position w:val="-12"/>
          <w:sz w:val="24"/>
          <w:szCs w:val="24"/>
          <w:lang w:eastAsia="ru-RU"/>
        </w:rPr>
        <w:object w:dxaOrig="260" w:dyaOrig="380">
          <v:shape id="_x0000_i1121" type="#_x0000_t75" style="width:12.6pt;height:19.2pt" o:ole="">
            <v:imagedata r:id="rId6" o:title=""/>
          </v:shape>
          <o:OLEObject Type="Embed" ProgID="Equation.DSMT4" ShapeID="_x0000_i1121" DrawAspect="Content" ObjectID="_1568636295" r:id="rId190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– 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теоретические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вероятности, рассчитываются по формуле </w:t>
      </w:r>
      <w:r w:rsidRPr="00BB53F3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Пуассона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:</w:t>
      </w:r>
    </w:p>
    <w:p w:rsidR="004E4357" w:rsidRDefault="004E4357" w:rsidP="004E4357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4E4357" w:rsidRDefault="004E4357" w:rsidP="004E4357">
      <w:pPr>
        <w:spacing w:after="0" w:line="240" w:lineRule="auto"/>
        <w:ind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BB53F3">
        <w:rPr>
          <w:rFonts w:ascii="Times New Roman CYR" w:eastAsia="Times New Roman" w:hAnsi="Times New Roman CYR" w:cs="Times New Roman CYR"/>
          <w:position w:val="-34"/>
          <w:sz w:val="24"/>
          <w:szCs w:val="24"/>
          <w:lang w:eastAsia="ru-RU"/>
        </w:rPr>
        <w:object w:dxaOrig="1300" w:dyaOrig="859">
          <v:shape id="_x0000_i1122" type="#_x0000_t75" style="width:65.4pt;height:42.6pt" o:ole="">
            <v:imagedata r:id="rId62" o:title=""/>
          </v:shape>
          <o:OLEObject Type="Embed" ProgID="Equation.DSMT4" ShapeID="_x0000_i1122" DrawAspect="Content" ObjectID="_1568636296" r:id="rId191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.</w:t>
      </w:r>
    </w:p>
    <w:p w:rsidR="004E4357" w:rsidRDefault="004E4357" w:rsidP="004E4357">
      <w:pPr>
        <w:spacing w:after="0" w:line="240" w:lineRule="auto"/>
        <w:ind w:firstLine="709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108"/>
        <w:gridCol w:w="1386"/>
        <w:gridCol w:w="1388"/>
        <w:gridCol w:w="1388"/>
        <w:gridCol w:w="1548"/>
      </w:tblGrid>
      <w:tr w:rsidR="000F1FBC" w:rsidRPr="000F1FBC" w:rsidTr="000F1FBC">
        <w:trPr>
          <w:trHeight w:val="288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ni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Pi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n*</w:t>
            </w:r>
            <w:proofErr w:type="spellStart"/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Pi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(</w:t>
            </w:r>
            <w:proofErr w:type="spellStart"/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ni</w:t>
            </w:r>
            <w:proofErr w:type="spellEnd"/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- </w:t>
            </w:r>
            <w:proofErr w:type="spellStart"/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nPi</w:t>
            </w:r>
            <w:proofErr w:type="spellEnd"/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)^2/</w:t>
            </w:r>
            <w:proofErr w:type="spellStart"/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nPi</w:t>
            </w:r>
            <w:proofErr w:type="spellEnd"/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03995505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3,9955058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,005629091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12865528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2,8655287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270505598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2071350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20,71350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003962705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2223249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22,23249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224177208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1789715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7,8971555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94055909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11525768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1,525768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,777111719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0618549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6,1854955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53228172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028453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2,8453279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008407971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01145244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,1452445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018420492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0040974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4097430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0,850297024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Сумма: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0,9981576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99,815762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5,631352619</w:t>
            </w: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lastRenderedPageBreak/>
              <w:t>Среднее: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3,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 xml:space="preserve">Оценка </w:t>
            </w:r>
            <w:r w:rsidRPr="000F1FBC">
              <w:rPr>
                <w:rFonts w:ascii="Symbol" w:eastAsia="Times New Roman" w:hAnsi="Symbol" w:cs="Times New Roman"/>
                <w:b/>
                <w:bCs/>
                <w:color w:val="000000"/>
                <w:lang w:eastAsia="ru-RU"/>
              </w:rPr>
              <w:t>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3,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Хи набл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5,6313526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0F1FBC" w:rsidRPr="000F1FBC" w:rsidTr="000F1FBC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 xml:space="preserve">Хи </w:t>
            </w:r>
            <w:proofErr w:type="spellStart"/>
            <w:r w:rsidRPr="000F1FB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кр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0F1FBC">
              <w:rPr>
                <w:rFonts w:ascii="Calibri" w:eastAsia="Times New Roman" w:hAnsi="Calibri" w:cs="Times New Roman"/>
                <w:color w:val="000000"/>
                <w:lang w:eastAsia="ru-RU"/>
              </w:rPr>
              <w:t>15,507313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F1FBC" w:rsidRPr="000F1FBC" w:rsidRDefault="000F1FBC" w:rsidP="000F1FB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4E4357" w:rsidRDefault="004E4357" w:rsidP="004E4357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</w:p>
    <w:p w:rsidR="004E4357" w:rsidRDefault="004E4357" w:rsidP="004E4357">
      <w:pPr>
        <w:spacing w:after="0" w:line="240" w:lineRule="auto"/>
        <w:ind w:firstLine="709"/>
        <w:jc w:val="both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ритическая область – правосторонняя: если </w:t>
      </w:r>
      <w:r w:rsidRPr="00FE45D8">
        <w:rPr>
          <w:rFonts w:ascii="Times New Roman CYR" w:eastAsia="Times New Roman" w:hAnsi="Times New Roman CYR" w:cs="Times New Roman CYR"/>
          <w:position w:val="-16"/>
          <w:sz w:val="24"/>
          <w:szCs w:val="24"/>
          <w:lang w:eastAsia="ru-RU"/>
        </w:rPr>
        <w:object w:dxaOrig="999" w:dyaOrig="460">
          <v:shape id="_x0000_i1123" type="#_x0000_t75" style="width:49.8pt;height:23.4pt" o:ole="">
            <v:imagedata r:id="rId25" o:title=""/>
          </v:shape>
          <o:OLEObject Type="Embed" ProgID="Equation.DSMT4" ShapeID="_x0000_i1123" DrawAspect="Content" ObjectID="_1568636297" r:id="rId192"/>
        </w:objec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, то нулевая гипотеза отвергается. </w:t>
      </w:r>
      <w:r w:rsidR="000F1FBC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В нашем случае гипотеза принимается с вероятностью 0,95.</w:t>
      </w:r>
      <w:r w:rsidR="00FC46E1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Расчет крит</w:t>
      </w:r>
      <w:r w:rsidR="00FC4C1E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ерия представлен рисунками 10, </w:t>
      </w:r>
      <w:r w:rsidR="00FC46E1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11</w:t>
      </w:r>
      <w:r w:rsidR="00FC4C1E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, 12</w:t>
      </w:r>
      <w:r w:rsidR="00FC46E1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.</w:t>
      </w:r>
    </w:p>
    <w:p w:rsidR="004E4357" w:rsidRDefault="004E4357" w:rsidP="004E435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0F1FBC" w:rsidRDefault="00FC46E1" w:rsidP="000F1FBC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07E3DE65" wp14:editId="0051D731">
            <wp:extent cx="5977370" cy="2697480"/>
            <wp:effectExtent l="0" t="0" r="4445" b="762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3"/>
                    <a:srcRect t="28290" r="24960" b="11482"/>
                    <a:stretch/>
                  </pic:blipFill>
                  <pic:spPr bwMode="auto">
                    <a:xfrm>
                      <a:off x="0" y="0"/>
                      <a:ext cx="5987107" cy="27018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1FBC" w:rsidRDefault="000F1FBC" w:rsidP="000F1FBC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10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хи-квадрат </w:t>
      </w:r>
    </w:p>
    <w:p w:rsidR="000F1FBC" w:rsidRDefault="00FC4C1E" w:rsidP="000F1FBC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4F217E0A" wp14:editId="74D0F233">
            <wp:extent cx="6071228" cy="2263140"/>
            <wp:effectExtent l="0" t="0" r="6350" b="3810"/>
            <wp:docPr id="1047" name="Рисунок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4"/>
                    <a:srcRect t="27149" r="6745" b="11026"/>
                    <a:stretch/>
                  </pic:blipFill>
                  <pic:spPr bwMode="auto">
                    <a:xfrm>
                      <a:off x="0" y="0"/>
                      <a:ext cx="6074503" cy="22643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1FBC" w:rsidRDefault="000F1FBC" w:rsidP="000F1FBC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11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хи-квадрат в режиме отображения формул</w:t>
      </w:r>
    </w:p>
    <w:p w:rsidR="000F1FBC" w:rsidRDefault="00FC4C1E" w:rsidP="00FC4C1E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lastRenderedPageBreak/>
        <w:drawing>
          <wp:inline distT="0" distB="0" distL="0" distR="0" wp14:anchorId="75E7B922">
            <wp:extent cx="3359150" cy="2694940"/>
            <wp:effectExtent l="0" t="0" r="0" b="0"/>
            <wp:docPr id="1046" name="Рисунок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150" cy="269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C4C1E" w:rsidRDefault="00FC4C1E" w:rsidP="00FC4C1E">
      <w:pPr>
        <w:spacing w:after="0" w:line="240" w:lineRule="auto"/>
        <w:jc w:val="center"/>
        <w:rPr>
          <w:rFonts w:ascii="Times New Roman CYR" w:eastAsia="Times New Roman" w:hAnsi="Times New Roman CYR" w:cs="Times New Roman CYR"/>
          <w:sz w:val="24"/>
          <w:szCs w:val="24"/>
          <w:lang w:eastAsia="ru-RU"/>
        </w:rPr>
      </w:pPr>
      <w:r w:rsidRP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fldChar w:fldCharType="begin"/>
      </w:r>
      <w:r w:rsidRP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fldChar w:fldCharType="separate"/>
      </w:r>
      <w:r>
        <w:rPr>
          <w:rFonts w:ascii="Times New Roman CYR" w:eastAsia="Times New Roman" w:hAnsi="Times New Roman CYR" w:cs="Times New Roman CYR"/>
          <w:noProof/>
          <w:sz w:val="24"/>
          <w:szCs w:val="24"/>
          <w:lang w:eastAsia="ru-RU"/>
        </w:rPr>
        <w:t>12</w:t>
      </w:r>
      <w:r w:rsidRP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fldChar w:fldCharType="end"/>
      </w:r>
      <w:r w:rsidRPr="004E4357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>– График эмпирических и теоретических частот</w:t>
      </w:r>
    </w:p>
    <w:p w:rsidR="00FC4C1E" w:rsidRDefault="00FC4C1E" w:rsidP="004E435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0F1FBC" w:rsidRPr="00FE45D8" w:rsidRDefault="000F1FBC" w:rsidP="004E435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4E4357" w:rsidRPr="00EA662E" w:rsidRDefault="004E4357" w:rsidP="004E4357">
      <w:pPr>
        <w:spacing w:after="0" w:line="240" w:lineRule="auto"/>
        <w:ind w:firstLine="709"/>
        <w:outlineLvl w:val="2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2 Критерий согласия Колмогорова-Смирнова для закона распределения Пуассона</w:t>
      </w:r>
    </w:p>
    <w:p w:rsidR="004E4357" w:rsidRPr="00EA662E" w:rsidRDefault="004E4357" w:rsidP="004E435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E80803" w:rsidRDefault="00E80803" w:rsidP="00E80803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силу простоты критерия приведем результат (рисунок 13):</w:t>
      </w:r>
    </w:p>
    <w:p w:rsidR="00E80803" w:rsidRDefault="00E80803" w:rsidP="00E80803">
      <w:pPr>
        <w:keepNext/>
      </w:pPr>
      <w:r>
        <w:rPr>
          <w:noProof/>
          <w:lang w:eastAsia="ru-RU"/>
        </w:rPr>
        <w:drawing>
          <wp:inline distT="0" distB="0" distL="0" distR="0" wp14:anchorId="6889C206" wp14:editId="0B194B70">
            <wp:extent cx="5936725" cy="2514600"/>
            <wp:effectExtent l="0" t="0" r="6985" b="0"/>
            <wp:docPr id="1051" name="Рисунок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6"/>
                    <a:srcRect t="27832" r="19444" b="11483"/>
                    <a:stretch/>
                  </pic:blipFill>
                  <pic:spPr bwMode="auto">
                    <a:xfrm>
                      <a:off x="0" y="0"/>
                      <a:ext cx="5942318" cy="25169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80803" w:rsidRDefault="00E80803" w:rsidP="00E80803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13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Колмогорова-Смирнова</w:t>
      </w:r>
    </w:p>
    <w:p w:rsidR="00E80803" w:rsidRDefault="00E80803" w:rsidP="00E80803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формулах решение приведено на рисунке 14:</w:t>
      </w:r>
    </w:p>
    <w:p w:rsidR="00E80803" w:rsidRDefault="006E2CE1" w:rsidP="00E80803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339E8761" wp14:editId="1AE5515E">
            <wp:extent cx="5940425" cy="2057400"/>
            <wp:effectExtent l="0" t="0" r="3175" b="0"/>
            <wp:docPr id="1052" name="Рисунок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7"/>
                    <a:srcRect t="27149" b="11255"/>
                    <a:stretch/>
                  </pic:blipFill>
                  <pic:spPr bwMode="auto">
                    <a:xfrm>
                      <a:off x="0" y="0"/>
                      <a:ext cx="5940425" cy="2057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80803" w:rsidRDefault="00E80803" w:rsidP="00E80803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14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Колмогорова-Смирнова в режиме отображения формул </w:t>
      </w:r>
    </w:p>
    <w:p w:rsidR="00E80803" w:rsidRDefault="00E80803" w:rsidP="00E80803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80803" w:rsidRDefault="00E80803" w:rsidP="00E80803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блюдаемое значение: 2,18</w:t>
      </w:r>
    </w:p>
    <w:p w:rsidR="00E80803" w:rsidRDefault="00E80803" w:rsidP="00E80803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ритическое значение: </w:t>
      </w:r>
      <w:r w:rsidR="006E2CE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,36</w:t>
      </w:r>
    </w:p>
    <w:p w:rsidR="00E80803" w:rsidRDefault="00E80803" w:rsidP="00E80803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к как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блюдаемое  </w:t>
      </w:r>
      <w:r w:rsidR="006E2CE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ольше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критического, то гипотеза о распределении Пуассона </w:t>
      </w:r>
      <w:r w:rsidR="006E2CE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вергаетс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80803" w:rsidRDefault="00E80803" w:rsidP="00E80803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же по рисунку 15 видно, что эмпирическая функция не попала между двумя прямыми, как должно было быть, если бы гипотеза была принята:</w:t>
      </w:r>
    </w:p>
    <w:p w:rsidR="00E80803" w:rsidRDefault="006E2CE1" w:rsidP="00E80803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40F2088E">
            <wp:extent cx="4584700" cy="2755900"/>
            <wp:effectExtent l="0" t="0" r="6350" b="6350"/>
            <wp:docPr id="1056" name="Рисунок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700" cy="275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80803" w:rsidRDefault="00E80803" w:rsidP="00E80803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6E2CE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15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Теоретические границы распределения и эмпирическая функция распределения при расчете критерия Колмогорова-Смирнова </w:t>
      </w:r>
    </w:p>
    <w:p w:rsidR="004E4357" w:rsidRPr="00EA662E" w:rsidRDefault="004E4357" w:rsidP="004E4357">
      <w:pPr>
        <w:autoSpaceDE w:val="0"/>
        <w:autoSpaceDN w:val="0"/>
        <w:adjustRightInd w:val="0"/>
        <w:spacing w:after="0" w:line="240" w:lineRule="auto"/>
        <w:ind w:right="205"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E4357" w:rsidRPr="00EA662E" w:rsidRDefault="004E4357" w:rsidP="004E4357">
      <w:pPr>
        <w:autoSpaceDE w:val="0"/>
        <w:autoSpaceDN w:val="0"/>
        <w:adjustRightInd w:val="0"/>
        <w:spacing w:after="0" w:line="240" w:lineRule="auto"/>
        <w:ind w:right="204" w:firstLine="709"/>
        <w:jc w:val="both"/>
        <w:outlineLvl w:val="2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3  Критерий согласия Смирнова-</w:t>
      </w:r>
      <w:proofErr w:type="spellStart"/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амера</w:t>
      </w:r>
      <w:proofErr w:type="spellEnd"/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-фон </w:t>
      </w:r>
      <w:proofErr w:type="spellStart"/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изеса</w:t>
      </w:r>
      <w:proofErr w:type="spellEnd"/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  <w:r w:rsidRPr="00EA662E">
        <w:rPr>
          <w:rFonts w:ascii="Times New Roman" w:eastAsia="HG Mincho Light J" w:hAnsi="Times New Roman" w:cs="Times New Roman"/>
          <w:color w:val="000000"/>
          <w:position w:val="-6"/>
          <w:sz w:val="20"/>
          <w:lang w:eastAsia="ru-RU"/>
        </w:rPr>
        <w:object w:dxaOrig="440" w:dyaOrig="320">
          <v:shape id="_x0000_i1124" type="#_x0000_t75" style="width:22.2pt;height:16.2pt" o:ole="">
            <v:imagedata r:id="rId49" o:title=""/>
          </v:shape>
          <o:OLEObject Type="Embed" ProgID="Equation.DSMT4" ShapeID="_x0000_i1124" DrawAspect="Content" ObjectID="_1568636298" r:id="rId199"/>
        </w:object>
      </w:r>
      <w:r w:rsidRPr="00EA662E">
        <w:rPr>
          <w:rFonts w:ascii="Times New Roman" w:eastAsia="HG Mincho Light J" w:hAnsi="Times New Roman" w:cs="Times New Roman"/>
          <w:color w:val="000000"/>
          <w:sz w:val="20"/>
          <w:lang w:eastAsia="ru-RU"/>
        </w:rPr>
        <w:t xml:space="preserve"> </w:t>
      </w:r>
      <w:r w:rsidRPr="00EA66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ля распределения Пуассона</w:t>
      </w:r>
    </w:p>
    <w:p w:rsidR="006E2CE1" w:rsidRDefault="006E2CE1" w:rsidP="006E2CE1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6E2CE1" w:rsidRPr="000F1FBC" w:rsidRDefault="006E2CE1" w:rsidP="006E2CE1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F1F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чет критерия представлен на рисунк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х</w:t>
      </w:r>
      <w:r w:rsidRPr="000F1F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6, 17</w:t>
      </w:r>
      <w:r w:rsidRPr="000F1F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6E2CE1" w:rsidRDefault="006E2CE1" w:rsidP="006E2CE1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10DE8915" wp14:editId="1DB99D35">
            <wp:extent cx="5890260" cy="2720933"/>
            <wp:effectExtent l="0" t="0" r="0" b="3810"/>
            <wp:docPr id="1061" name="Рисунок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0"/>
                    <a:srcRect t="27832" r="25858" b="11255"/>
                    <a:stretch/>
                  </pic:blipFill>
                  <pic:spPr bwMode="auto">
                    <a:xfrm>
                      <a:off x="0" y="0"/>
                      <a:ext cx="5899057" cy="27249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2CE1" w:rsidRDefault="006E2CE1" w:rsidP="006E2CE1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16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Смирнова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амер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фон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зес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6E2CE1" w:rsidRDefault="006E2CE1" w:rsidP="006E2CE1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44A7C0AE" wp14:editId="6F9C3E66">
            <wp:extent cx="6070619" cy="2255520"/>
            <wp:effectExtent l="0" t="0" r="6350" b="0"/>
            <wp:docPr id="1060" name="Рисунок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1"/>
                    <a:srcRect t="27605" r="7130" b="11026"/>
                    <a:stretch/>
                  </pic:blipFill>
                  <pic:spPr bwMode="auto">
                    <a:xfrm>
                      <a:off x="0" y="0"/>
                      <a:ext cx="6078946" cy="22586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2CE1" w:rsidRDefault="006E2CE1" w:rsidP="006E2CE1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17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Смирнова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амер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фон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зес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режиме отображения формул</w:t>
      </w:r>
    </w:p>
    <w:p w:rsidR="006E2CE1" w:rsidRDefault="00CF08F8" w:rsidP="006E2CE1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блюдаемое значение: 0,98</w:t>
      </w:r>
    </w:p>
    <w:p w:rsidR="006E2CE1" w:rsidRDefault="006E2CE1" w:rsidP="006E2CE1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итическое значение: 0,46</w:t>
      </w:r>
    </w:p>
    <w:p w:rsidR="006E2CE1" w:rsidRDefault="006E2CE1" w:rsidP="006E2CE1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к как наблюдаемое больше критического, то нулевая гипотеза отвергается. Также по рисунку </w:t>
      </w:r>
      <w:r w:rsidR="00CF08F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8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идно, что распределение прошло выше теоретического и плохо им описывается:</w:t>
      </w:r>
    </w:p>
    <w:p w:rsidR="006E2CE1" w:rsidRDefault="00CF08F8" w:rsidP="006E2CE1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lastRenderedPageBreak/>
        <w:drawing>
          <wp:inline distT="0" distB="0" distL="0" distR="0" wp14:anchorId="10E33631">
            <wp:extent cx="4584700" cy="2755900"/>
            <wp:effectExtent l="0" t="0" r="6350" b="6350"/>
            <wp:docPr id="1062" name="Рисунок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700" cy="275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2CE1" w:rsidRDefault="006E2CE1" w:rsidP="006E2CE1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CF08F8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18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Эмпирическая и теоретическая функции распределения при расчете по критерию Смирнова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амер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фон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зеса</w:t>
      </w:r>
      <w:proofErr w:type="spellEnd"/>
    </w:p>
    <w:p w:rsidR="004E4357" w:rsidRDefault="004E4357" w:rsidP="004E4357">
      <w:pPr>
        <w:autoSpaceDE w:val="0"/>
        <w:autoSpaceDN w:val="0"/>
        <w:adjustRightInd w:val="0"/>
        <w:spacing w:after="0" w:line="240" w:lineRule="auto"/>
        <w:ind w:right="205" w:firstLine="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A3E10" w:rsidRPr="001B6AA6" w:rsidRDefault="00AA3E10" w:rsidP="00AA3E10">
      <w:pPr>
        <w:keepNext/>
        <w:spacing w:before="240" w:after="60" w:line="240" w:lineRule="auto"/>
        <w:outlineLvl w:val="1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  <w:r w:rsidRPr="001B6AA6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 xml:space="preserve">3. Критерии </w:t>
      </w:r>
      <w:r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согласия для</w:t>
      </w:r>
      <w:r w:rsidRPr="001B6AA6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 xml:space="preserve"> нормально</w:t>
      </w:r>
      <w:r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го распределения</w:t>
      </w:r>
    </w:p>
    <w:p w:rsidR="00AA3E10" w:rsidRPr="001B6AA6" w:rsidRDefault="00AA3E10" w:rsidP="00AA3E10">
      <w:pPr>
        <w:spacing w:after="0" w:line="240" w:lineRule="auto"/>
        <w:ind w:left="32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A3E10" w:rsidRPr="001B6AA6" w:rsidRDefault="00AA3E10" w:rsidP="00AA3E10">
      <w:pPr>
        <w:keepNext/>
        <w:widowControl w:val="0"/>
        <w:autoSpaceDE w:val="0"/>
        <w:autoSpaceDN w:val="0"/>
        <w:adjustRightInd w:val="0"/>
        <w:spacing w:after="0" w:line="240" w:lineRule="auto"/>
        <w:ind w:firstLine="709"/>
        <w:outlineLvl w:val="2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3.</w:t>
      </w:r>
      <w:r w:rsidRPr="001B6AA6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1 Предварительное исследование на нормальность</w:t>
      </w:r>
    </w:p>
    <w:p w:rsidR="00AA3E10" w:rsidRPr="001B6AA6" w:rsidRDefault="00AA3E10" w:rsidP="00AA3E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A3E10" w:rsidRPr="001B6AA6" w:rsidRDefault="00AA3E10" w:rsidP="00AA3E10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рафический критерий</w:t>
      </w:r>
    </w:p>
    <w:p w:rsidR="00AA3E10" w:rsidRPr="001B6AA6" w:rsidRDefault="00AA3E10" w:rsidP="00AA3E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D1807" w:rsidRPr="001D1807" w:rsidRDefault="00AA3E10" w:rsidP="001D180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порядочим третью выборку по возрастанию. Рассчитаем затем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астости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B6AA6">
        <w:rPr>
          <w:rFonts w:ascii="Calibri" w:eastAsia="Calibri" w:hAnsi="Calibri" w:cs="Times New Roman"/>
          <w:i/>
          <w:iCs/>
          <w:color w:val="000000"/>
        </w:rPr>
        <w:t>W</w:t>
      </w:r>
      <w:r w:rsidRPr="001B6AA6">
        <w:rPr>
          <w:rFonts w:ascii="Calibri" w:eastAsia="Calibri" w:hAnsi="Calibri" w:cs="Times New Roman"/>
          <w:i/>
          <w:iCs/>
          <w:color w:val="000000"/>
          <w:vertAlign w:val="subscript"/>
        </w:rPr>
        <w:t xml:space="preserve"> i</w:t>
      </w:r>
      <w:r>
        <w:rPr>
          <w:rFonts w:ascii="Calibri" w:eastAsia="Calibri" w:hAnsi="Calibri" w:cs="Times New Roman"/>
          <w:i/>
          <w:iCs/>
          <w:color w:val="000000"/>
          <w:vertAlign w:val="subscript"/>
        </w:rPr>
        <w:t xml:space="preserve"> </w:t>
      </w:r>
      <w:r>
        <w:rPr>
          <w:rFonts w:ascii="Calibri" w:eastAsia="Calibri" w:hAnsi="Calibri" w:cs="Times New Roman"/>
          <w:iCs/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квантили стандартного нормального распределения </w:t>
      </w:r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z(</w:t>
      </w:r>
      <w:proofErr w:type="spellStart"/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W</w:t>
      </w:r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vertAlign w:val="subscript"/>
          <w:lang w:eastAsia="ru-RU"/>
        </w:rPr>
        <w:t>i</w:t>
      </w:r>
      <w:proofErr w:type="spellEnd"/>
      <w:r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)</w: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1D1807"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Затем </w:t>
      </w:r>
      <w:r w:rsidR="001D180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строим график </w:t>
      </w:r>
      <w:r w:rsidR="001D1807"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</w:t>
      </w:r>
      <w:proofErr w:type="gramStart"/>
      <w:r w:rsidR="001D1807"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ординатах</w:t>
      </w:r>
      <w:r w:rsidR="001D180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  <w:r w:rsidR="001D1807"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="00CB19C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1D1807"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</w:t>
      </w:r>
      <w:proofErr w:type="spellStart"/>
      <w:r w:rsidR="001D1807"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val="en-US" w:eastAsia="ru-RU"/>
        </w:rPr>
        <w:t>i</w:t>
      </w:r>
      <w:proofErr w:type="spellEnd"/>
      <w:proofErr w:type="gramEnd"/>
      <w:r w:rsidR="001D1807"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="001D1807" w:rsidRPr="001B6AA6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по оси абсцисс</w:t>
      </w:r>
      <w:r w:rsidR="001D1807"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,  z</w:t>
      </w:r>
      <w:proofErr w:type="spellStart"/>
      <w:r w:rsidR="001D180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val="en-US" w:eastAsia="ru-RU"/>
        </w:rPr>
        <w:t>i</w:t>
      </w:r>
      <w:proofErr w:type="spellEnd"/>
      <w:r w:rsidR="001D1807" w:rsidRPr="001B6AA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="001D1807" w:rsidRPr="001B6AA6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– по оси ординат</w:t>
      </w:r>
      <w:r w:rsidR="001D1807"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="001D1807" w:rsidRPr="001D180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1D180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ожно выделить получившийся график</w:t>
      </w:r>
      <w:r w:rsidR="00CB19C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="001D180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щелкнуть правой кнопкой мыши, выбрать пункт меню «Добавить линию тренда» - Линейная, и убедиться, что график хорошо описывается прямой (рисунок 19</w:t>
      </w:r>
      <w:r w:rsidR="00374D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20</w:t>
      </w:r>
      <w:r w:rsidR="001D180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:</w:t>
      </w:r>
    </w:p>
    <w:p w:rsidR="001D1807" w:rsidRDefault="001D1807" w:rsidP="00AA3E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D1807" w:rsidRDefault="001D1807" w:rsidP="001D180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6C28B079" wp14:editId="0628AA99">
            <wp:extent cx="2067460" cy="2796540"/>
            <wp:effectExtent l="0" t="0" r="9525" b="3810"/>
            <wp:docPr id="1063" name="Рисунок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3"/>
                    <a:srcRect t="27832" r="74490" b="10799"/>
                    <a:stretch/>
                  </pic:blipFill>
                  <pic:spPr bwMode="auto">
                    <a:xfrm>
                      <a:off x="0" y="0"/>
                      <a:ext cx="2072410" cy="28032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74FA3BBF">
            <wp:extent cx="3733800" cy="2274661"/>
            <wp:effectExtent l="0" t="0" r="0" b="0"/>
            <wp:docPr id="1064" name="Рисунок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8647" cy="22776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3E10" w:rsidRPr="001B6AA6" w:rsidRDefault="00AA3E10" w:rsidP="00AA3E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D1807" w:rsidRDefault="001D1807" w:rsidP="001D1807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19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Графический критерий нормальности</w:t>
      </w:r>
    </w:p>
    <w:p w:rsidR="00CF0856" w:rsidRDefault="00CF0856" w:rsidP="00CF0856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4391F9BC" wp14:editId="2786BB4E">
            <wp:extent cx="3672840" cy="2573958"/>
            <wp:effectExtent l="0" t="0" r="3810" b="0"/>
            <wp:docPr id="1065" name="Рисунок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5"/>
                    <a:srcRect t="28973" r="52410" b="11711"/>
                    <a:stretch/>
                  </pic:blipFill>
                  <pic:spPr bwMode="auto">
                    <a:xfrm>
                      <a:off x="0" y="0"/>
                      <a:ext cx="3677077" cy="25769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0856" w:rsidRDefault="00CF0856" w:rsidP="00CF0856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20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Графический критерий нормальности в режиме отображения формул</w:t>
      </w:r>
    </w:p>
    <w:p w:rsidR="00AA3E10" w:rsidRDefault="00374D70" w:rsidP="00AA3E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им образом, нельзя отвергнуть гипотезу о нормальности распределения</w:t>
      </w:r>
    </w:p>
    <w:p w:rsidR="001D1807" w:rsidRPr="001B6AA6" w:rsidRDefault="001D1807" w:rsidP="00AA3E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3E10" w:rsidRPr="001B6AA6" w:rsidRDefault="00AA3E10" w:rsidP="00AA3E10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ценка вида распределения по асимметрии и эксцессу</w:t>
      </w:r>
    </w:p>
    <w:p w:rsidR="00AA3E10" w:rsidRPr="001B6AA6" w:rsidRDefault="00AA3E10" w:rsidP="00AA3E10">
      <w:pPr>
        <w:spacing w:after="0" w:line="240" w:lineRule="auto"/>
        <w:ind w:left="786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A3E10" w:rsidRPr="001B6AA6" w:rsidRDefault="00374D70" w:rsidP="00AA3E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читаем а</w:t>
      </w:r>
      <w:r w:rsidR="00AA3E10"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имметр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ю (А) и эксцесс (Е)</w:t>
      </w:r>
      <w:r w:rsidR="00AA3E10"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AA3E10" w:rsidRPr="001B6AA6" w:rsidRDefault="00AA3E10" w:rsidP="00AA3E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3E10" w:rsidRPr="001B6AA6" w:rsidRDefault="00AA3E10" w:rsidP="00AA3E10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object w:dxaOrig="5500" w:dyaOrig="780">
          <v:shape id="_x0000_i1125" type="#_x0000_t75" style="width:275.4pt;height:39pt" o:ole="">
            <v:imagedata r:id="rId88" o:title=""/>
          </v:shape>
          <o:OLEObject Type="Embed" ProgID="Equation.DSMT4" ShapeID="_x0000_i1125" DrawAspect="Content" ObjectID="_1568636299" r:id="rId206"/>
        </w:object>
      </w:r>
    </w:p>
    <w:p w:rsidR="00AA3E10" w:rsidRPr="001B6AA6" w:rsidRDefault="00AA3E10" w:rsidP="00AA3E10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3E10" w:rsidRDefault="00AA3E10" w:rsidP="00AA3E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</w:t>
      </w:r>
      <w:proofErr w:type="spellStart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Excel</w:t>
      </w:r>
      <w:proofErr w:type="spellEnd"/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место этих формул можно использовать статистические функции СКОС (для расчета А) и ЭКСЦЕСС (для расчёта Е).</w:t>
      </w:r>
    </w:p>
    <w:p w:rsidR="00AA3E10" w:rsidRPr="001B6AA6" w:rsidRDefault="00AA3E10" w:rsidP="00AA3E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сперсии асимметрии и эксцесса рассчитывают так:</w:t>
      </w:r>
    </w:p>
    <w:p w:rsidR="00AA3E10" w:rsidRPr="001B6AA6" w:rsidRDefault="00AA3E10" w:rsidP="00AA3E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3E10" w:rsidRDefault="00AA3E10" w:rsidP="00AA3E10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B6AA6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object w:dxaOrig="6060" w:dyaOrig="760">
          <v:shape id="_x0000_i1126" type="#_x0000_t75" style="width:303.6pt;height:37.8pt" o:ole="">
            <v:imagedata r:id="rId90" o:title=""/>
          </v:shape>
          <o:OLEObject Type="Embed" ProgID="Equation.DSMT4" ShapeID="_x0000_i1126" DrawAspect="Content" ObjectID="_1568636300" r:id="rId207"/>
        </w:object>
      </w:r>
      <w:r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3B6587" w:rsidRDefault="003B6587" w:rsidP="00AA3E10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B6587" w:rsidRDefault="003B6587" w:rsidP="003B65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ля удобства можно переименовать ячейку с цифрой 100, чтобы использовать название </w:t>
      </w:r>
      <w:r w:rsidRPr="003B6587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Pr="003B658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формулах</w:t>
      </w:r>
      <w:r w:rsidRPr="003B658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ис. 21):</w:t>
      </w:r>
    </w:p>
    <w:p w:rsidR="003B6587" w:rsidRDefault="003B6587" w:rsidP="003B65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18185</wp:posOffset>
                </wp:positionH>
                <wp:positionV relativeFrom="paragraph">
                  <wp:posOffset>239395</wp:posOffset>
                </wp:positionV>
                <wp:extent cx="381000" cy="1485900"/>
                <wp:effectExtent l="57150" t="38100" r="19050" b="19050"/>
                <wp:wrapNone/>
                <wp:docPr id="1068" name="Прямая со стрелкой 10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81000" cy="1485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82B4240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068" o:spid="_x0000_s1026" type="#_x0000_t32" style="position:absolute;margin-left:56.55pt;margin-top:18.85pt;width:30pt;height:117pt;flip:x 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" strokecolor="#ed7d31 [3205]" strokeweight="1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7F773773" wp14:editId="78E056EA">
            <wp:extent cx="4945380" cy="2182873"/>
            <wp:effectExtent l="0" t="0" r="7620" b="8255"/>
            <wp:docPr id="1067" name="Рисунок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8"/>
                    <a:srcRect t="22129" r="48562" b="37491"/>
                    <a:stretch/>
                  </pic:blipFill>
                  <pic:spPr bwMode="auto">
                    <a:xfrm>
                      <a:off x="0" y="0"/>
                      <a:ext cx="4958418" cy="21886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6587" w:rsidRPr="005039BE" w:rsidRDefault="003B6587" w:rsidP="003B6587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21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Задание имени ячейке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A</w:t>
      </w:r>
      <w:r w:rsidRPr="005039B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02</w:t>
      </w:r>
    </w:p>
    <w:p w:rsidR="003B6587" w:rsidRPr="003B6587" w:rsidRDefault="003B6587" w:rsidP="003B658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чет критерия представлен рисунками 22-23.</w:t>
      </w:r>
    </w:p>
    <w:p w:rsidR="003B6587" w:rsidRPr="003B6587" w:rsidRDefault="003B6587" w:rsidP="003B65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3E10" w:rsidRDefault="003B6587" w:rsidP="003B6587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4395DE34" wp14:editId="677A433C">
            <wp:extent cx="5852980" cy="2827020"/>
            <wp:effectExtent l="0" t="0" r="0" b="0"/>
            <wp:docPr id="1066" name="Рисунок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9"/>
                    <a:srcRect t="26464" r="28295" b="11939"/>
                    <a:stretch/>
                  </pic:blipFill>
                  <pic:spPr bwMode="auto">
                    <a:xfrm>
                      <a:off x="0" y="0"/>
                      <a:ext cx="5868867" cy="28346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6587" w:rsidRPr="003B6587" w:rsidRDefault="003B6587" w:rsidP="003B6587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22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асимметрии и эксцесса</w:t>
      </w:r>
    </w:p>
    <w:p w:rsidR="003B6587" w:rsidRDefault="003B6587" w:rsidP="003B658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03EBE423" wp14:editId="63A432B9">
            <wp:extent cx="5992346" cy="2286000"/>
            <wp:effectExtent l="0" t="0" r="8890" b="0"/>
            <wp:docPr id="1069" name="Рисунок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0"/>
                    <a:srcRect t="26464" r="8540" b="11483"/>
                    <a:stretch/>
                  </pic:blipFill>
                  <pic:spPr bwMode="auto">
                    <a:xfrm>
                      <a:off x="0" y="0"/>
                      <a:ext cx="5995938" cy="22873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6587" w:rsidRPr="003B6587" w:rsidRDefault="003B6587" w:rsidP="003B6587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SEQ Рисунок \* ARABIC </w:instrTex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23</w:t>
      </w:r>
      <w:r w:rsidRPr="004E43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Расчет критерия асимметрии и эксцесса в режиме отображения формул</w:t>
      </w:r>
    </w:p>
    <w:p w:rsidR="00AA3E10" w:rsidRPr="001B6AA6" w:rsidRDefault="003B6587" w:rsidP="00AA3E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кольку</w:t>
      </w:r>
      <w:r w:rsidR="00AA3E10"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="00AA3E10" w:rsidRPr="001B6AA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object w:dxaOrig="3500" w:dyaOrig="460">
          <v:shape id="_x0000_i1127" type="#_x0000_t75" style="width:175.2pt;height:23.4pt" o:ole="">
            <v:imagedata r:id="rId92" o:title=""/>
          </v:shape>
          <o:OLEObject Type="Embed" ProgID="Equation.DSMT4" ShapeID="_x0000_i1127" DrawAspect="Content" ObjectID="_1568636301" r:id="rId211"/>
        </w:object>
      </w:r>
      <w:r w:rsidR="00AA3E10" w:rsidRPr="001B6AA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о результаты испытаний считают распределёнными нормально.</w:t>
      </w:r>
    </w:p>
    <w:p w:rsidR="00AA3E10" w:rsidRPr="00EA662E" w:rsidRDefault="00AA3E10" w:rsidP="004E4357">
      <w:pPr>
        <w:autoSpaceDE w:val="0"/>
        <w:autoSpaceDN w:val="0"/>
        <w:adjustRightInd w:val="0"/>
        <w:spacing w:after="0" w:line="240" w:lineRule="auto"/>
        <w:ind w:right="205" w:firstLine="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AA3E10" w:rsidRPr="00EA662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HG Mincho Light J">
    <w:altName w:val="Times New Roman"/>
    <w:charset w:val="00"/>
    <w:family w:val="auto"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ED472A"/>
    <w:multiLevelType w:val="multilevel"/>
    <w:tmpl w:val="33BAED9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7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80" w:hanging="1800"/>
      </w:pPr>
      <w:rPr>
        <w:rFonts w:hint="default"/>
      </w:rPr>
    </w:lvl>
  </w:abstractNum>
  <w:abstractNum w:abstractNumId="1" w15:restartNumberingAfterBreak="0">
    <w:nsid w:val="1E670117"/>
    <w:multiLevelType w:val="multilevel"/>
    <w:tmpl w:val="BB1EDF7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7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2" w15:restartNumberingAfterBreak="0">
    <w:nsid w:val="2D221D12"/>
    <w:multiLevelType w:val="hybridMultilevel"/>
    <w:tmpl w:val="A2B0B03E"/>
    <w:lvl w:ilvl="0" w:tplc="6A28ED9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2D4A2B11"/>
    <w:multiLevelType w:val="multilevel"/>
    <w:tmpl w:val="BB1EDF7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4" w15:restartNumberingAfterBreak="0">
    <w:nsid w:val="558F1E5E"/>
    <w:multiLevelType w:val="hybridMultilevel"/>
    <w:tmpl w:val="A2B0B03E"/>
    <w:lvl w:ilvl="0" w:tplc="6A28ED9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5601275C"/>
    <w:multiLevelType w:val="hybridMultilevel"/>
    <w:tmpl w:val="3CEEF262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7583E18"/>
    <w:multiLevelType w:val="hybridMultilevel"/>
    <w:tmpl w:val="1A0CA522"/>
    <w:lvl w:ilvl="0" w:tplc="20943D9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7F176C07"/>
    <w:multiLevelType w:val="multilevel"/>
    <w:tmpl w:val="33BAED9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7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80" w:hanging="1800"/>
      </w:pPr>
      <w:rPr>
        <w:rFonts w:hint="default"/>
      </w:r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7"/>
  </w:num>
  <w:num w:numId="5">
    <w:abstractNumId w:val="4"/>
  </w:num>
  <w:num w:numId="6">
    <w:abstractNumId w:val="6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662E"/>
    <w:rsid w:val="000C52C8"/>
    <w:rsid w:val="000E02CB"/>
    <w:rsid w:val="000F1FBC"/>
    <w:rsid w:val="001855C3"/>
    <w:rsid w:val="001B6AA6"/>
    <w:rsid w:val="001D1807"/>
    <w:rsid w:val="002755ED"/>
    <w:rsid w:val="00277302"/>
    <w:rsid w:val="002A3194"/>
    <w:rsid w:val="00374D70"/>
    <w:rsid w:val="003A41B4"/>
    <w:rsid w:val="003B6587"/>
    <w:rsid w:val="00401B13"/>
    <w:rsid w:val="004974B0"/>
    <w:rsid w:val="004A22B1"/>
    <w:rsid w:val="004B4C17"/>
    <w:rsid w:val="004E4357"/>
    <w:rsid w:val="005039BE"/>
    <w:rsid w:val="005113D7"/>
    <w:rsid w:val="00526BAE"/>
    <w:rsid w:val="00630D40"/>
    <w:rsid w:val="00697A37"/>
    <w:rsid w:val="006B1705"/>
    <w:rsid w:val="006E2CE1"/>
    <w:rsid w:val="00746C2C"/>
    <w:rsid w:val="00852026"/>
    <w:rsid w:val="0087185F"/>
    <w:rsid w:val="009110D0"/>
    <w:rsid w:val="009B2271"/>
    <w:rsid w:val="009C43B5"/>
    <w:rsid w:val="00A92DA4"/>
    <w:rsid w:val="00AA3E10"/>
    <w:rsid w:val="00AE3D50"/>
    <w:rsid w:val="00B15D7D"/>
    <w:rsid w:val="00BB53F3"/>
    <w:rsid w:val="00BF7F17"/>
    <w:rsid w:val="00C70A31"/>
    <w:rsid w:val="00CB19C2"/>
    <w:rsid w:val="00CF0856"/>
    <w:rsid w:val="00CF08F8"/>
    <w:rsid w:val="00D90ED9"/>
    <w:rsid w:val="00DE40B2"/>
    <w:rsid w:val="00E80803"/>
    <w:rsid w:val="00EA662E"/>
    <w:rsid w:val="00ED6899"/>
    <w:rsid w:val="00EF5AFD"/>
    <w:rsid w:val="00F12C05"/>
    <w:rsid w:val="00F9135C"/>
    <w:rsid w:val="00FC46E1"/>
    <w:rsid w:val="00FC4C1E"/>
    <w:rsid w:val="00FE45D8"/>
    <w:rsid w:val="00FE68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2B3DEC"/>
  <w15:chartTrackingRefBased/>
  <w15:docId w15:val="{C1941535-3BE3-4AC4-B29A-EC91B400CD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F7F17"/>
    <w:pPr>
      <w:ind w:left="720"/>
      <w:contextualSpacing/>
    </w:pPr>
  </w:style>
  <w:style w:type="table" w:styleId="a4">
    <w:name w:val="Table Grid"/>
    <w:basedOn w:val="a1"/>
    <w:uiPriority w:val="39"/>
    <w:rsid w:val="00630D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4"/>
    <w:uiPriority w:val="59"/>
    <w:rsid w:val="001B6A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caption"/>
    <w:basedOn w:val="a"/>
    <w:next w:val="a"/>
    <w:uiPriority w:val="35"/>
    <w:unhideWhenUsed/>
    <w:qFormat/>
    <w:rsid w:val="004E4357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apple-converted-space">
    <w:name w:val="apple-converted-space"/>
    <w:basedOn w:val="a0"/>
    <w:rsid w:val="005039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242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93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9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png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52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100.png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image" Target="media/image29.wmf"/><Relationship Id="rId95" Type="http://schemas.openxmlformats.org/officeDocument/2006/relationships/image" Target="media/image32.wmf"/><Relationship Id="rId160" Type="http://schemas.openxmlformats.org/officeDocument/2006/relationships/image" Target="media/image73.png"/><Relationship Id="rId165" Type="http://schemas.openxmlformats.org/officeDocument/2006/relationships/oleObject" Target="embeddings/oleObject84.bin"/><Relationship Id="rId181" Type="http://schemas.openxmlformats.org/officeDocument/2006/relationships/image" Target="media/image86.png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7.bin"/><Relationship Id="rId113" Type="http://schemas.openxmlformats.org/officeDocument/2006/relationships/image" Target="media/image47.wmf"/><Relationship Id="rId118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3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81.png"/><Relationship Id="rId192" Type="http://schemas.openxmlformats.org/officeDocument/2006/relationships/oleObject" Target="embeddings/oleObject99.bin"/><Relationship Id="rId197" Type="http://schemas.openxmlformats.org/officeDocument/2006/relationships/image" Target="media/image93.png"/><Relationship Id="rId206" Type="http://schemas.openxmlformats.org/officeDocument/2006/relationships/oleObject" Target="embeddings/oleObject101.bin"/><Relationship Id="rId201" Type="http://schemas.openxmlformats.org/officeDocument/2006/relationships/image" Target="media/image96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39.wmf"/><Relationship Id="rId108" Type="http://schemas.openxmlformats.org/officeDocument/2006/relationships/image" Target="media/image42.wmf"/><Relationship Id="rId124" Type="http://schemas.openxmlformats.org/officeDocument/2006/relationships/image" Target="media/image55.png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91" Type="http://schemas.openxmlformats.org/officeDocument/2006/relationships/oleObject" Target="embeddings/oleObject57.bin"/><Relationship Id="rId96" Type="http://schemas.openxmlformats.org/officeDocument/2006/relationships/image" Target="media/image33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4.png"/><Relationship Id="rId166" Type="http://schemas.openxmlformats.org/officeDocument/2006/relationships/oleObject" Target="embeddings/oleObject85.bin"/><Relationship Id="rId182" Type="http://schemas.openxmlformats.org/officeDocument/2006/relationships/image" Target="media/image87.png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119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4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8.bin"/><Relationship Id="rId156" Type="http://schemas.openxmlformats.org/officeDocument/2006/relationships/image" Target="media/image71.wmf"/><Relationship Id="rId177" Type="http://schemas.openxmlformats.org/officeDocument/2006/relationships/image" Target="media/image82.png"/><Relationship Id="rId198" Type="http://schemas.openxmlformats.org/officeDocument/2006/relationships/image" Target="media/image94.png"/><Relationship Id="rId172" Type="http://schemas.openxmlformats.org/officeDocument/2006/relationships/image" Target="media/image79.wmf"/><Relationship Id="rId193" Type="http://schemas.openxmlformats.org/officeDocument/2006/relationships/image" Target="media/image89.png"/><Relationship Id="rId202" Type="http://schemas.openxmlformats.org/officeDocument/2006/relationships/image" Target="media/image97.png"/><Relationship Id="rId207" Type="http://schemas.openxmlformats.org/officeDocument/2006/relationships/oleObject" Target="embeddings/oleObject10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4.bin"/><Relationship Id="rId97" Type="http://schemas.openxmlformats.org/officeDocument/2006/relationships/image" Target="media/image34.wmf"/><Relationship Id="rId104" Type="http://schemas.openxmlformats.org/officeDocument/2006/relationships/oleObject" Target="embeddings/oleObject60.bin"/><Relationship Id="rId120" Type="http://schemas.openxmlformats.org/officeDocument/2006/relationships/image" Target="media/image53.wmf"/><Relationship Id="rId125" Type="http://schemas.openxmlformats.org/officeDocument/2006/relationships/image" Target="media/image56.png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0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oleObject" Target="embeddings/oleObject55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62.bin"/><Relationship Id="rId131" Type="http://schemas.openxmlformats.org/officeDocument/2006/relationships/image" Target="media/image59.png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3.png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50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90.png"/><Relationship Id="rId199" Type="http://schemas.openxmlformats.org/officeDocument/2006/relationships/oleObject" Target="embeddings/oleObject100.bin"/><Relationship Id="rId203" Type="http://schemas.openxmlformats.org/officeDocument/2006/relationships/image" Target="media/image98.png"/><Relationship Id="rId208" Type="http://schemas.openxmlformats.org/officeDocument/2006/relationships/image" Target="media/image101.png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5.bin"/><Relationship Id="rId100" Type="http://schemas.openxmlformats.org/officeDocument/2006/relationships/image" Target="media/image37.wmf"/><Relationship Id="rId105" Type="http://schemas.openxmlformats.org/officeDocument/2006/relationships/image" Target="media/image40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8.bin"/><Relationship Id="rId98" Type="http://schemas.openxmlformats.org/officeDocument/2006/relationships/image" Target="media/image35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oleObject" Target="embeddings/oleObject51.bin"/><Relationship Id="rId88" Type="http://schemas.openxmlformats.org/officeDocument/2006/relationships/image" Target="media/image28.wmf"/><Relationship Id="rId111" Type="http://schemas.openxmlformats.org/officeDocument/2006/relationships/image" Target="media/image45.wmf"/><Relationship Id="rId132" Type="http://schemas.openxmlformats.org/officeDocument/2006/relationships/image" Target="media/image60.png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84.png"/><Relationship Id="rId195" Type="http://schemas.openxmlformats.org/officeDocument/2006/relationships/image" Target="media/image91.png"/><Relationship Id="rId209" Type="http://schemas.openxmlformats.org/officeDocument/2006/relationships/image" Target="media/image102.png"/><Relationship Id="rId190" Type="http://schemas.openxmlformats.org/officeDocument/2006/relationships/oleObject" Target="embeddings/oleObject97.bin"/><Relationship Id="rId204" Type="http://schemas.openxmlformats.org/officeDocument/2006/relationships/image" Target="media/image99.png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6.bin"/><Relationship Id="rId94" Type="http://schemas.openxmlformats.org/officeDocument/2006/relationships/image" Target="media/image31.wmf"/><Relationship Id="rId99" Type="http://schemas.openxmlformats.org/officeDocument/2006/relationships/image" Target="media/image36.wmf"/><Relationship Id="rId101" Type="http://schemas.openxmlformats.org/officeDocument/2006/relationships/image" Target="media/image38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png"/><Relationship Id="rId210" Type="http://schemas.openxmlformats.org/officeDocument/2006/relationships/image" Target="media/image103.png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6.bin"/><Relationship Id="rId112" Type="http://schemas.openxmlformats.org/officeDocument/2006/relationships/image" Target="media/image46.wmf"/><Relationship Id="rId133" Type="http://schemas.openxmlformats.org/officeDocument/2006/relationships/image" Target="media/image61.wmf"/><Relationship Id="rId154" Type="http://schemas.openxmlformats.org/officeDocument/2006/relationships/image" Target="media/image70.wmf"/><Relationship Id="rId175" Type="http://schemas.openxmlformats.org/officeDocument/2006/relationships/image" Target="media/image80.png"/><Relationship Id="rId196" Type="http://schemas.openxmlformats.org/officeDocument/2006/relationships/image" Target="media/image92.png"/><Relationship Id="rId200" Type="http://schemas.openxmlformats.org/officeDocument/2006/relationships/image" Target="media/image95.png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8D59E5-19EB-41EE-9D64-106D690695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</TotalTime>
  <Pages>26</Pages>
  <Words>4463</Words>
  <Characters>25443</Characters>
  <Application>Microsoft Office Word</Application>
  <DocSecurity>0</DocSecurity>
  <Lines>212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9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рвара</dc:creator>
  <cp:keywords/>
  <dc:description/>
  <cp:lastModifiedBy>Asus</cp:lastModifiedBy>
  <cp:revision>35</cp:revision>
  <dcterms:created xsi:type="dcterms:W3CDTF">2015-10-11T11:36:00Z</dcterms:created>
  <dcterms:modified xsi:type="dcterms:W3CDTF">2017-10-04T11:28:00Z</dcterms:modified>
</cp:coreProperties>
</file>